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ppt/ink/ink9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4" r:id="rId1"/>
  </p:sldMasterIdLst>
  <p:handoutMasterIdLst>
    <p:handoutMasterId r:id="rId12"/>
  </p:handoutMasterIdLst>
  <p:sldIdLst>
    <p:sldId id="256" r:id="rId2"/>
    <p:sldId id="257" r:id="rId3"/>
    <p:sldId id="258" r:id="rId4"/>
    <p:sldId id="264" r:id="rId5"/>
    <p:sldId id="259" r:id="rId6"/>
    <p:sldId id="260" r:id="rId7"/>
    <p:sldId id="261" r:id="rId8"/>
    <p:sldId id="262" r:id="rId9"/>
    <p:sldId id="263" r:id="rId10"/>
    <p:sldId id="265" r:id="rId11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86" d="100"/>
          <a:sy n="86" d="100"/>
        </p:scale>
        <p:origin x="1524" y="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7" Type="http://schemas.openxmlformats.org/officeDocument/2006/relationships/image" Target="../media/image15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image" Target="../media/image17.wmf"/><Relationship Id="rId7" Type="http://schemas.openxmlformats.org/officeDocument/2006/relationships/image" Target="../media/image21.wmf"/><Relationship Id="rId2" Type="http://schemas.openxmlformats.org/officeDocument/2006/relationships/image" Target="../media/image9.wmf"/><Relationship Id="rId1" Type="http://schemas.openxmlformats.org/officeDocument/2006/relationships/image" Target="../media/image16.wmf"/><Relationship Id="rId6" Type="http://schemas.openxmlformats.org/officeDocument/2006/relationships/image" Target="../media/image20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image" Target="../media/image24.wmf"/><Relationship Id="rId7" Type="http://schemas.openxmlformats.org/officeDocument/2006/relationships/image" Target="../media/image27.wmf"/><Relationship Id="rId2" Type="http://schemas.openxmlformats.org/officeDocument/2006/relationships/image" Target="../media/image9.wmf"/><Relationship Id="rId1" Type="http://schemas.openxmlformats.org/officeDocument/2006/relationships/image" Target="../media/image23.wmf"/><Relationship Id="rId6" Type="http://schemas.openxmlformats.org/officeDocument/2006/relationships/image" Target="../media/image26.wmf"/><Relationship Id="rId5" Type="http://schemas.openxmlformats.org/officeDocument/2006/relationships/image" Target="../media/image25.wmf"/><Relationship Id="rId4" Type="http://schemas.openxmlformats.org/officeDocument/2006/relationships/image" Target="../media/image18.wmf"/><Relationship Id="rId9" Type="http://schemas.openxmlformats.org/officeDocument/2006/relationships/image" Target="../media/image29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image" Target="../media/image31.wmf"/><Relationship Id="rId7" Type="http://schemas.openxmlformats.org/officeDocument/2006/relationships/image" Target="../media/image34.wmf"/><Relationship Id="rId2" Type="http://schemas.openxmlformats.org/officeDocument/2006/relationships/image" Target="../media/image9.wmf"/><Relationship Id="rId1" Type="http://schemas.openxmlformats.org/officeDocument/2006/relationships/image" Target="../media/image30.wmf"/><Relationship Id="rId6" Type="http://schemas.openxmlformats.org/officeDocument/2006/relationships/image" Target="../media/image33.wmf"/><Relationship Id="rId5" Type="http://schemas.openxmlformats.org/officeDocument/2006/relationships/image" Target="../media/image32.wmf"/><Relationship Id="rId10" Type="http://schemas.openxmlformats.org/officeDocument/2006/relationships/image" Target="../media/image37.wmf"/><Relationship Id="rId4" Type="http://schemas.openxmlformats.org/officeDocument/2006/relationships/image" Target="../media/image18.wmf"/><Relationship Id="rId9" Type="http://schemas.openxmlformats.org/officeDocument/2006/relationships/image" Target="../media/image36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image" Target="../media/image40.wmf"/><Relationship Id="rId7" Type="http://schemas.openxmlformats.org/officeDocument/2006/relationships/image" Target="../media/image44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6" Type="http://schemas.openxmlformats.org/officeDocument/2006/relationships/image" Target="../media/image43.wmf"/><Relationship Id="rId5" Type="http://schemas.openxmlformats.org/officeDocument/2006/relationships/image" Target="../media/image42.wmf"/><Relationship Id="rId4" Type="http://schemas.openxmlformats.org/officeDocument/2006/relationships/image" Target="../media/image41.wmf"/><Relationship Id="rId9" Type="http://schemas.openxmlformats.org/officeDocument/2006/relationships/image" Target="../media/image4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678421A-1D9A-45BC-A455-6DB555ED6DC5}" type="datetimeFigureOut">
              <a:rPr lang="en-US" smtClean="0"/>
              <a:pPr/>
              <a:t>09/19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BE78387-9B88-4090-BF45-EE4AE1C624D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792410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60" units="cm"/>
          <inkml:channel name="Y" type="integer" max="1024" units="cm"/>
          <inkml:channel name="T" type="integer" max="2.14748E9" units="dev"/>
        </inkml:traceFormat>
        <inkml:channelProperties>
          <inkml:channelProperty channel="X" name="resolution" value="56.63717" units="1/cm"/>
          <inkml:channelProperty channel="Y" name="resolution" value="28.36565" units="1/cm"/>
          <inkml:channelProperty channel="T" name="resolution" value="1" units="1/dev"/>
        </inkml:channelProperties>
      </inkml:inkSource>
      <inkml:timestamp xml:id="ts0" timeString="2015-09-16T19:22:00.47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7127 10203 0,'0'0'94,"0"32"-78,33 32-16,31-31 0,-32 31 15,1-31-15,-1-1 16,-32 32-16,32-31 15,1-66 110,-33-96-109,64-64-16,1-1 0,64-32 15,-32-65 1,32 65-16,65-32 16,33 64-16,-34-32 15,1 65-15,97-1 16,-65 1-1,-32 32-15,0 64 0,0 33 16,-129 0-16,-1 32 16,-64-33-16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60" units="cm"/>
          <inkml:channel name="Y" type="integer" max="1024" units="cm"/>
          <inkml:channel name="T" type="integer" max="2.14748E9" units="dev"/>
        </inkml:traceFormat>
        <inkml:channelProperties>
          <inkml:channelProperty channel="X" name="resolution" value="56.63717" units="1/cm"/>
          <inkml:channelProperty channel="Y" name="resolution" value="28.36565" units="1/cm"/>
          <inkml:channelProperty channel="T" name="resolution" value="1" units="1/dev"/>
        </inkml:channelProperties>
      </inkml:inkSource>
      <inkml:timestamp xml:id="ts0" timeString="2015-09-16T19:56:54.857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7594 12624 0,'0'-32'63,"0"32"-63,32 0 15,1 0-15,-33 0 16,32 0-1,0-32-15,1-1 0,31 1 16,-31 0 0,-1-33-16,-32 65 15,32-32-15,-32 0 16,33-1-16,-33 1 15,32 32 1,-32 0-16,32 0 78,1 32-62,-33 33-1,32-65-15,-32 32 0,32-32 16,-32 32-16,0 1 15,0-1 1,0 0-16,33 1 0,-33-33 31,0 32-31</inkml:trace>
  <inkml:trace contextRef="#ctx0" brushRef="#br0" timeOffset="1">7982 12334 0,'0'0'31,"0"32"-31,0 0 0,0 33 15,0-1 1,0 1-16,0-33 0,0 33 16,0 32-16,0-33 15,0 1 1,0-33-16,0 65 0,0 0 15,0-33 1,0 1-16,0 32 0,-32-65 16,32 97-1,0-64-15,0-33 16,0 33-16,0-1 0,0 1 15,0-33 1,0 33-16,0-1 0,0 33 16,0-32-1,0 32-15,0-65 16,0 32-16,0 1 15,0 0-15,0-1 16,0 1 0,0 32-16,0-33 0,0 33 15,0-65-15,0 65 16,0 0-16,0 0 15,0 0-15,0-33 16,0 33 0,0 0-16,0-32 0,0-1 15,0 1 1,0-1-16,0 33 0,0 0 15,0-65 1,0 33-16,0 0 16,0 31-16,0-31 0,0 0 15,0-33 1,0 0-16,0 65 0,0-65 15,0 1 1,0 31-16,0 1 16,0-33-16,0 33 15,0-1-15,0 33 16,0-32-16,0-33 0,0 65 15,0-33 1,0 33-16,0-32 16,0-1-16,0-31 15,0 31-15,0 1 16,0-65-1,0 64-15,0-31 0,-33-1 16,33 33 0,0-33-16,-32 0 0,32 0 15,0 33-15,0-33 16,0 33-1,0-33-15,-32 0 0,32 1 16,0 31 0,0-31-16,0-1 0,0 32 15,0-64 1,0 33-16,-33-1 31,33-32 16,0 0-32,0-32-15,-32-1 16,32 33-16,-65-64 16,33-33-1,32 65-15,0-33 0,0 33 16,-32-33-16,32 33 15,0 0-15,0 32 78,0 32-62,32 0 0,-32 1-16,32-1 15,-32 0-15,0 0 0,33 1 16,-33-1-1,0 0-15,0 1 0,0-33 16,0 32 0,32-32-1,0 0 32,-32 0-31,33 0-16,-33 0 15,32-32-15,0-33 16,-32 65-16,33-65 15,-1 65 1,0 0-16,-32 0 0,33-32 31</inkml:trace>
  <inkml:trace contextRef="#ctx0" brushRef="#br0" timeOffset="2">5364 15595 0,'0'0'31,"33"0"-31,-33 0 15,32 0 1,0 0-16,33 0 16,-33 0-16,33 0 15,0 0-15,-33 0 16,32 0-1,1 0-15,32 0 0,0 0 16,32 0 0,1 0-16,31-33 0,-64 33 15,32 0-15,1 0 16,-1 0-1,-32 0-15,32 0 0,-32 0 16,32 0 0,-32 0-16,0 0 0,0 0 15,32 0 1,1 0-16,-1 0 15,0 0-15,33 0 16,-65 0-16,32 0 16,-32 0-16,0 0 0,-33 0 15,33 0 1,-32 0-16,32 0 15,0 0-15,0 0 16,0 0-16,32 0 16,-32 0-1,0 0-15,32 0 0,-64 0 16,32 0-16,0 0 15,-33 0-15,1 0 16,-33-32-16,65 32 16,-32 0-1,0 0-15,-1 0 0,-32-32 16,33 32-1,0 0-15,-33 0 0,0 0 16,-32 0 0,33 0-1,-33 0 48,0-32-63,0-1 15,0 33 1,0-32-1,0 32-15,0-32 16,-33 32 0,1-33-1,32 33 1,0 0 62,0 0-63,0 0-15,32 33 0,-32-33 16,33 32-16,-33-32 16,32 0-1,-32 32-15,32 1 16,1-33-1,-33 0-15,0 0 16,0 32 0,0-32-1,0 32-15,0 0 16,0-32-1,0 0-15,-33 33 0,33-33 16,-32 0 0,0 32-16,-1 0 15,1-32-15,0 0 16,32 33-1,0-33 48</inkml:trace>
  <inkml:trace contextRef="#ctx0" brushRef="#br0" timeOffset="3">5591 15369 0,'0'0'31,"0"0"-31,-65 0 16,33 0-16,-33 32 15,65 0-15,-32-32 16,-1 0-1,1 33-15,-33-1 0,33-32 16,0 32-16,32-32 16,-33 32-16,33-32 15,0 33 16,0-33-31,0 32 16,0-32 0,33 32-16,31 33 0,-64-33 15,33 0 1,-33-32-16,32 65 15,0-65-15,-32 32 0,33-32 32,-33 0-32,32 0 78,-32 33-47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60" units="cm"/>
          <inkml:channel name="Y" type="integer" max="1024" units="cm"/>
          <inkml:channel name="T" type="integer" max="2.14748E9" units="dev"/>
        </inkml:traceFormat>
        <inkml:channelProperties>
          <inkml:channelProperty channel="X" name="resolution" value="56.63717" units="1/cm"/>
          <inkml:channelProperty channel="Y" name="resolution" value="28.36565" units="1/cm"/>
          <inkml:channelProperty channel="T" name="resolution" value="1" units="1/dev"/>
        </inkml:channelProperties>
      </inkml:inkSource>
      <inkml:timestamp xml:id="ts0" timeString="2015-09-16T19:57:11.64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0197 8653 0,'0'0'109,"0"0"-109,0 0 16,33 0 0,-33-33-16,32 33 0,0-32 15,-32 0 1,0 32-16,0 0 15,32-32 1,-32 32 0,0-33-1,0 1-15,0 32 16,0-32-16,0 32 15,33-33 1,-33 33-16,0-64 16,0 64-1,32-32-15,-32-1 16,32 33-1,-32-32-15,0 0 0,33-1 16,-33 1 0,0 0-16,32 0 0,0-1 15,-32 1 1,0 32-1,0-32-15,33-1 0,-33 33 16,32-32 0,-32 0-16,0 0 0,0 32 15,0-33 1,32 33-16,-32-32 15,0 32-15,0-32 16,0-1 0,33 33-16,-33-32 0,32 32 31,-32-32-16,0 0-15,32 32 16,-32-33-16,0 1 16,0 0-1,0-33-15,0 65 16,33 0-16,-33-32 15,0 32-15,0-65 16,0 33 15,32 32-15,-32-32-1,0-1-15,0 33 0,0-32 16,32 32 0,-32-32-16,0 0 15,0 32-15,0-33 16,33 33-1,-33 0-15,32-32 0,-32 0 16,0 32 0,0-33-1,0 33-15,0-32 16,32 32-16,-32-32 15,0-1-15,0 33 0,0-32 16,32 32 0,-32 0-1,0-32-15,0 0 16,33 32-16,-1-33 15,-32 1 1,0 0-16,0 32 0,32 0 16,-32-33-1,0 33-15,0-32 0,33 32 16,-1-32-1,-32 0 1,0-1-16,32 33 16,-32-32-1,0 32-15,0-32 0,33 32 16,-33 0-1,32-33 1,0 33 15,-32 0-31,0 0 16,0-32-1,33 32 1,-33 0-16,32-32 16,0 32-16,-32 0 15,33-32 1,-33 32-16,32-33 15,-32 33 1,32 0-16,1 0 16,-33 0-1,0-32 1,32 32-16,-32 0 15,32 0 32,0 0-31,-32-32-16,0 32 0,33 0 15,-33 0 1,32-33-16,0 33 0,-32 0 16,33 0-1,-33-32-15,32 32 16,-32 0-16,32 0 15,1 0-15,-33 0 16,0 0 0,32 0-16,-32-32 0,32 0 15,1 32 1,-33 0-1,32 0 1,-32 0 0,32-33-1,-32 33 1,33 0-1,-1 0-15,-32-32 16,32 32 0,-32 0-16,33-32 0,-1 32 15,-32 0 1,32 0-16,-32 0 15,32-33 1,-32 33 0,65 0-16,-65-32 15,65 0-15,-65 32 16,32 0-16,33-32 0,-65 32 15,32 0 1,0-33-16,-32 33 16,33-32-16,-33 32 15,0-32-15,32 32 16,-32 0-1,0 0-15,0-33 0,32 33 16,-32-32 0,33 0-16,-33 32 0,32-32 15,-32-1 1,32 33-1,0-32-15,-32 32 0,0-32 16,0 32 0,33-33-16,-33 1 15,0 32 1,32-32-16,-32 32 15,32-65-15,-32 65 0,33-32 16,-33 0 0,32-1-16,0 33 0,-32-32 15,0 0 1,0 32-16,0-32 15,33 32-15,-33-33 16,0 33-16,32-32 16,-32 0-1,32-1-15,-32 33 0,0-32 16,0 0-16,65-33 15,-65 33-15,0 0 16,32-33-16,1 33 16,-33-1-1,32 1-15,0-32 0,-32 64 16,0-33-1,0-31-15,33 31 0,-1 1 16,-32 0 0,0 0-16,0-33 15,32 33-15,0-1 0,-32 1 16,0 32-1,33-64-15,-33-1 0,0 33 16,0-1 0,0-31-16,32-1 15,-32 33-15,32-65 16,-32 65-16,33 0 15,-33-65-15,32 64 0,-32 1 16,32-32 0,1 31-16,-33-31 15,0 31-15,0 1 16,32 0-16,-32-33 15,32 33 1,-32 0-16,33-33 0,-33-32 16,0 33-1,32 31-15,-32-31 0,0 64 16,0-33-16,0 33 15,0-32 1,0 32 15,-32 32-15,-1 1-1,-31-1-15,64 0 16,-33 1-16,33-1 16,-64 0-16,64-32 15,-33 65-15,1-33 0,0 0 16,32-32-1,0 33 1,0-33-16,0 0 94,32 0-79,-32-65 1,65 33-16,-33-33 0,33 33 15,-33-33 1,0 33-16,33 0 0,-65-65 16,32 97-1,-32-32-15,33-1 16,-1 1-16,-32 32 0,65 0 78,-65 0-63,0 32-15,32 1 16,-32-1 0,32 0-16,0-32 0,1 65 15,-33-65-15,32 0 16,-32 32-16,0-32 15,32 0-15,-32 32 16</inkml:trace>
  <inkml:trace contextRef="#ctx0" brushRef="#br0" timeOffset="1760.0176">20133 8394 0,'0'33'62,"0"-33"-62,0 32 16,0-32 0,32 32-1,-32-32 1,0 33-16,0-1 0,32 0 15,1-32 1,-33 32-16,0 1 47,0-33-47,0 32 15,0-32 1,0 32-16,0 1 31,32-33 125,-32 0-140,32-33-16,0 33 0,-32 0 15,33-32-15,-33 32 16,32 0 0,0 0-16,-32 0 0,33 0 15,-33 0 1,32 0 15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60" units="cm"/>
          <inkml:channel name="Y" type="integer" max="1024" units="cm"/>
          <inkml:channel name="T" type="integer" max="2.14748E9" units="dev"/>
        </inkml:traceFormat>
        <inkml:channelProperties>
          <inkml:channelProperty channel="X" name="resolution" value="56.63717" units="1/cm"/>
          <inkml:channelProperty channel="Y" name="resolution" value="28.36565" units="1/cm"/>
          <inkml:channelProperty channel="T" name="resolution" value="1" units="1/dev"/>
        </inkml:channelProperties>
      </inkml:inkSource>
      <inkml:timestamp xml:id="ts0" timeString="2015-09-16T19:57:42.34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7594 12624 0,'0'-32'63,"0"32"-63,32 0 15,1 0-15,-33 0 16,32 0-1,0-32-15,1-1 0,31 1 16,-31 0 0,-1-33-16,-32 65 15,32-32-15,-32 0 16,33-1-16,-33 1 15,32 32 1,-32 0-16,32 0 78,1 32-62,-33 33-1,32-65-15,-32 32 0,32-32 16,-32 32-16,0 1 15,0-1 1,0 0-16,33 1 0,-33-33 31,0 32-31</inkml:trace>
  <inkml:trace contextRef="#ctx0" brushRef="#br0" timeOffset="1">7982 12334 0,'0'0'31,"0"32"-31,0 0 0,0 33 15,0-1 1,0 1-16,0-33 0,0 33 16,0 32-16,0-33 15,0 1 1,0-33-16,0 65 0,0 0 15,0-33 1,0 1-16,0 32 0,-32-65 16,32 97-1,0-64-15,0-33 16,0 33-16,0-1 0,0 1 15,0-33 1,0 33-16,0-1 0,0 33 16,0-32-1,0 32-15,0-65 16,0 32-16,0 1 15,0 0-15,0-1 16,0 1 0,0 32-16,0-33 0,0 33 15,0-65-15,0 65 16,0 0-16,0 0 15,0 0-15,0-33 16,0 33 0,0 0-16,0-32 0,0-1 15,0 1 1,0-1-16,0 33 0,0 0 15,0-65 1,0 33-16,0 0 16,0 31-16,0-31 0,0 0 15,0-33 1,0 0-16,0 65 0,0-65 15,0 1 1,0 31-16,0 1 16,0-33-16,0 33 15,0-1-15,0 33 16,0-32-16,0-33 0,0 65 15,0-33 1,0 33-16,0-32 16,0-1-16,0-31 15,0 31-15,0 1 16,0-65-1,0 64-15,0-31 0,-33-1 16,33 33 0,0-33-16,-32 0 0,32 0 15,0 33-15,0-33 16,0 33-1,0-33-15,-32 0 0,32 1 16,0 31 0,0-31-16,0-1 0,0 32 15,0-64 1,0 33-16,-33-1 31,33-32 16,0 0-32,0-32-15,-32-1 16,32 33-16,-65-64 16,33-33-1,32 65-15,0-33 0,0 33 16,-32-33-16,32 33 15,0 0-15,0 32 78,0 32-62,32 0 0,-32 1-16,32-1 15,-32 0-15,0 0 0,33 1 16,-33-1-1,0 0-15,0 1 0,0-33 16,0 32 0,32-32-1,0 0 32,-32 0-31,33 0-16,-33 0 15,32-32-15,0-33 16,-32 65-16,33-65 15,-1 65 1,0 0-16,-32 0 0,33-32 31</inkml:trace>
  <inkml:trace contextRef="#ctx0" brushRef="#br0" timeOffset="2">5364 15595 0,'0'0'31,"33"0"-31,-33 0 15,32 0 1,0 0-16,33 0 16,-33 0-16,33 0 15,0 0-15,-33 0 16,32 0-1,1 0-15,32 0 0,0 0 16,32 0 0,1 0-16,31-33 0,-64 33 15,32 0-15,1 0 16,-1 0-1,-32 0-15,32 0 0,-32 0 16,32 0 0,-32 0-16,0 0 0,0 0 15,32 0 1,1 0-16,-1 0 15,0 0-15,33 0 16,-65 0-16,32 0 16,-32 0-16,0 0 0,-33 0 15,33 0 1,-32 0-16,32 0 15,0 0-15,0 0 16,0 0-16,32 0 16,-32 0-1,0 0-15,32 0 0,-64 0 16,32 0-16,0 0 15,-33 0-15,1 0 16,-33-32-16,65 32 16,-32 0-1,0 0-15,-1 0 0,-32-32 16,33 32-1,0 0-15,-33 0 0,0 0 16,-32 0 0,33 0-1,-33 0 48,0-32-63,0-1 15,0 33 1,0-32-1,0 32-15,0-32 16,-33 32 0,1-33-1,32 33 1,0 0 62,0 0-63,0 0-15,32 33 0,-32-33 16,33 32-16,-33-32 16,32 0-1,-32 32-15,32 1 16,1-33-1,-33 0-15,0 0 16,0 32 0,0-32-1,0 32-15,0 0 16,0-32-1,0 0-15,-33 33 0,33-33 16,-32 0 0,0 32-16,-1 0 15,1-32-15,0 0 16,32 33-1,0-33 48</inkml:trace>
  <inkml:trace contextRef="#ctx0" brushRef="#br0" timeOffset="3">5591 15369 0,'0'0'31,"0"0"-31,-65 0 16,33 0-16,-33 32 15,65 0-15,-32-32 16,-1 0-1,1 33-15,-33-1 0,33-32 16,0 32-16,32-32 16,-33 32-16,33-32 15,0 33 16,0-33-31,0 32 16,0-32 0,33 32-16,31 33 0,-64-33 15,33 0 1,-33-32-16,32 65 15,0-65-15,-32 32 0,33-32 32,-33 0-32,32 0 78,-32 33-47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60" units="cm"/>
          <inkml:channel name="Y" type="integer" max="1024" units="cm"/>
          <inkml:channel name="T" type="integer" max="2.14748E9" units="dev"/>
        </inkml:traceFormat>
        <inkml:channelProperties>
          <inkml:channelProperty channel="X" name="resolution" value="56.63717" units="1/cm"/>
          <inkml:channelProperty channel="Y" name="resolution" value="28.36565" units="1/cm"/>
          <inkml:channelProperty channel="T" name="resolution" value="1" units="1/dev"/>
        </inkml:channelProperties>
      </inkml:inkSource>
      <inkml:timestamp xml:id="ts0" timeString="2015-09-16T19:57:42.350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8047 15562 0,'0'0'31,"-33"0"-15,33 0-1,-32 0 17,32 0 14,-32 0 1,32 0-16,0 0-31,0 33 16,0-33 0,0 32-1,0 0-15,0-32 63,0 0-63,0 0 31,32 0-16,-32 0 17,32 0-1,-32 0-16,0 0 1,0-32-16,0 32 0,0-32 16,0 32-1,0-33-15,0 33 47,0 0-47,0-32 16,0 32-1,-32 0 1,32 0 15,-32 0-31,-1 0 16,-31 0-1,64 0-15,-33 0 0,33 0 16,0 32 31,0-32-16,0 33-31,0-33 15,0 32 1,0-32-16,33 0 16,-1 0-16,-32 0 31,32 0-31,-32 0 62,33 0-46,-1 0-16,-32 0 31,32 0-31,-32 0 0,0-32 31,0 32-15,0-33 15,0 1-15,0 32-1,0 0 1,-32 0-1,0 0 1,32 0 0,-33 0-16,33 0 15,0 0 1,0 32-16,0-32 15,-32 33-15,32-33 32,0 32-32</inkml:trace>
  <inkml:trace contextRef="#ctx0" brushRef="#br0" timeOffset="1">7917 15659 0,'0'0'156,"0"0"-125,-32 0-31,0 0 31,32 0-15,-33 0 15,33 0-15,-32 0 30,32 0-30,-32 0 15,-1 0-15,33 0-1,-32 0 1,32 0 0,-32 0-1,-1 0 1,33 0 15,-32 0-31,32 0 16,-32 0-1,32 0 1,-32 0 46,-1 0-46,33 0 15,-32 0 0,32 0-15,0 0-1,0 0 1,-32 0 0,-1 0-16,33 33 31,-32-33 0,32 32-15,0-32-16,-32 0 31,32 32-16,0-32 1,0 32-16,0-32 47,0 33 0,-33-33-32,33 32 1,-32-32-1,32 32-15,0-32 32,0 0-32,0 33 15,-32-33 16,32 32-31,0-32 16,-33 0 0,33 32-16,-32-32 15,32 32 1,0-32-16,0 33 15,0-33-15,-32 0 0,32 32 16,0 0 0,0-32-16,-33 33 0,33-33 15,-32 32 1,0 0-16,32-32 15,0 32-15,0-32 16,-33 33 0,33-33-1,0 32-15,0-32 0,0 32 16,-32 1-1,32-33-15,0 32 16,0 0-16,0-32 16,-32 65-1,32-65-15,0 32 0,0-32 16,0 32-1,-32-32-15,32 65 0,0-65 16,0 32-16,0-32 16,0 33-1,0-1-15,0 0 0,0 0 16,0 1-1,0-1-15,0 0 0,0 1 16,-33-33 0,33 64-16,-32-32 15,32 1-15,0-1 16,0-32-16,0 65 15,0-65-15,0 32 0,0 0 16,0 0 0,0 1-16,-32-1 15,-1 33 1,33-33-16,0-32 15,0 64 1,0-64-16,0 65 0,0-65 16,0 32-1,0 1-15,0-1 0,0-32 16,0 32-16,0-32 15,0 65 1,0-65-16,-32 32 0,0 0 16,32 1-1,0-1-15,0-32 0,0 32 16,0 0-1,0-32-15,0 33 16,0-33-16,0 32 0,0-32 31,0 32-31,0 1 0,0-33 16,0 32-1,-33 0-15,33 0 16,0-32-16,0 33 16,0-33 15,-32 0-16,32 0 17,0 0-17,0-33 1,0 1-16,0 32 0,0-32 15,0 0 1,0-1-16,0 33 16,0-32-1,0 32 1,0 0 93,0 0-109,0 32 16,0 1-1,0-33-15,0 32 16,0 0-16,0 0 15,0-32 1,0 33 0,0-33-16,32 32 15,-32-32 32,33 0 0,-1 0-47,-32-32 0,32-1 15,-32 1 1,65 32-16,-65 0 16,32 0-16,-32-32 15,33 32 1,-33-32 109,0 32-125</inkml:trace>
  <inkml:trace contextRef="#ctx0" brushRef="#br0" timeOffset="2">7917 15627 0,'33'0'125,"-33"0"-109,32 0-1,-32 0 1,32 0 31,-32 0-47,33 0 31,-33 0-16,32 0 17,-32 0 30,0 32-46,32-32-1,-32 0 1,33 0 46,-1 0 1,-32 0-63,0 33 31,32-33-16,-32 32-15,0-32 0,32 0 16,-32 0 0,33 32-16,-1-32 0,-32 0 15,32 32 1,-32-32-1,0 0-15,0 33 16,33-33 0,-33 32-1,32-32-15,-32 0 16,0 0-16,32 0 15,-32 0 1,0 32 0,33-32-1,-33 0-15,0 0 16,32 0-1,0 0 1,-32 0 15,33 0-15,-33 33-1,32-33 17,0 32-32,-32-32 15,0 32 1,33-32-1,-33 32 1,0-32 0,0 0-16,32 0 15,-32 33 1,0-1-1,32-32 1,1 0-16,-33 32 31,0-32-31,32 0 16,-32 33-16,0-1 15,32-32 1,0 32 0,1-32-1,-33 65-15,32-65 0,0 0 16,-32 32-1,0-32-15,33 0 16,-33 32-16,32 1 16,-32-33-1,32 0-15,-32 32 16,0-32-1,0 32 1,0-32-16,33 32 16,-33 1-16,0-33 31,0 32-31,0-32 15,32 65-15,0-65 16,-32 32-16,33-32 16,-33 32-16,0 1 15,32-1 1,-32-32-16,0 32 0,0 0 15,32-32 1,-32 0-16,0 33 0,0-33 16,33 64-1,-33-64-15,0 33 16,32-1-16,-32 0 0,0 0 15,0-32 1,0 33-16,32-1 0,-32-32 16,0 32-1,33-32-15,-33 33 16,0-1-16,0 0 15,32 0-15,0 33 16,-32-33-16,0 1 0,0-33 16,32 32-1,-32 0-15,0 0 16,0-32-16,0 33 15,0-1-15,0 0 16,0 1 0,0-33-16,0 64 0,0-64 15,0 32 1,0 1-16,0-1 0,0 0 15,0-32-15,0 33 16,0-1 0,0-32-16,0 32 0,0-32 31,0 32-31,0-32 0,0 33 15,0-1 1,0-32-16,0 32 16,33-32-16,-33 33 15,0-1-15,0-32 31,0 0 47,0-65-62,-33 1-16,1 64 16,-32-33-16,-1-31 15,65 32-15,-32 32 16,32-33-1,0 33-15,0-32 16,-33 32 0,33 0 108,33 32-124,-33 1 16,32-33 0,-32 32-1,32-32-15,1 32 0,-33-32 16,32 0-1,-32 32-15,0-32 16,32 0 15,-32 33-31,0-1 16,0-32-1,32 32-15,1-32 0,-33 0 32,0 33-17,32-33 94,-32 0-109,0 0 0,0-33 16,0 1 0,0 0-16,65-1 15,-65 1-15,32 32 16,-32-32-16,32 32 15,-32-32 1,33-1-16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60" units="cm"/>
          <inkml:channel name="Y" type="integer" max="1024" units="cm"/>
          <inkml:channel name="T" type="integer" max="2.14748E9" units="dev"/>
        </inkml:traceFormat>
        <inkml:channelProperties>
          <inkml:channelProperty channel="X" name="resolution" value="56.63717" units="1/cm"/>
          <inkml:channelProperty channel="Y" name="resolution" value="28.36565" units="1/cm"/>
          <inkml:channelProperty channel="T" name="resolution" value="1" units="1/dev"/>
        </inkml:channelProperties>
      </inkml:inkSource>
      <inkml:timestamp xml:id="ts0" timeString="2015-09-16T19:57:42.353"/>
    </inkml:context>
    <inkml:brush xml:id="br0">
      <inkml:brushProperty name="width" value="0.05292" units="cm"/>
      <inkml:brushProperty name="height" value="0.05292" units="cm"/>
      <inkml:brushProperty name="color" value="#00B0F0"/>
    </inkml:brush>
  </inkml:definitions>
  <inkml:trace contextRef="#ctx0" brushRef="#br0">4944 16466 0,'0'0'203,"0"0"-187,33 0 109,-1 0-110,-32 0 1,32 0-16,-32 0 31,33 0-15,-33 0-16,32 0 15,0 0 1,-32 0-16,32 0 31,-32 0-15,33 0-1,-33 0 16,0 0-31,32 0 0,0 0 16,-32 0 15,33 0-31,-33 0 16,32 0-1,0 0-15,-32 0 16,33 0 0,-33 0 93,32 0-94,-32 0 1,32 0 15,1 0-15,-33 0-1,32 0 1,-32 0 15,32 0-31,1 0 31,-33 0-31,32 0 16,-32 0 0,32 0-1,-32 0 16,33 0-31,-1 0 16,-32 0 0,32 0-1,-32 0 1,32 0-1,1 0 17,-33 0-17,32 0 1,-32 0-1,32 0 1,-32 0 15,33 0-15,-1 0-1,-32 0 1,32 0 0,-32 0-1,33 0 1,-33 0-1,32 0 1,-32 0-16,32 0 31,-32 0-15,33 0-1,-33 0 1,32 0 0,0 0 30,-32 0-46,33 0 16,-33 0-16,32 0 16,0 0-16,-32 0 15,33 0 1,-1 0-16,0 0 16,-32 0-1,32 0-15,-32 0 16,33 0-1,-33 0-15,32 0 16,-32-32-16,32 32 0,-32 0 31,33 0-31,-33 0 31,32 0-15,0 0 0,-32 0-1,33 0-15,-33 0 16,32 0-1,-32 0 1,32 0 0,1 0 15,-33 0-31,32 0 31,-32 0-31,32 0 31,1 0-15,-33 0-16,32 0 15,-32 0 1,32 0-16,1 0 0,-1 0 16,-32 0-1,32 0-15,-32 0 16,32 0-1,1 0 1,-33 0 0,32 0-1,-32 0 1,32 0-16,-32 0 31,33 0-15,-1 0-16,-32 0 15,32 0-15,-32 0 16,33 0-1,-1 0-15,-32 0 32,32 0-32,-32 0 15,33 0 1,-33 0-1,32 0 1,0 0-16,-32 0 16,33 0-16,-1 0 0,0 0 15,-32 0 1,33 0-16,-33 0 0,32 0 15,0 0 1,0 0-16,1 0 16,-1 0-16,-32 0 15,32 0-15,1 0 16,-1 0-1,-32 0-15,32 0 0,33 0 16,-33 0-16,1 0 16,-1 0-16,-32 0 15,32 0-15,1 0 16,-1 0-1,0 0-15,1 0 0,-1 0 16,0 0 0,0 0-16,-32 0 0,33 0 15,31 0-15,-31 0 16,31 0-1,-31 0-15,-1 0 0,0 0 16,1 0 0,-1 0-16,33 0 0,-33 0 15,0 0 1,-32 0-16,33 0 15,-1 0-15,0 0 16,0 0-16,-32 0 16,65 0-16,0 0 0,-33 0 15,0 0 1,33 0-16,0 0 15,-1 0-15,-31 0 16,31 0-16,-64 0 16,33 0-1,31 0-15,-32 0 0,1 0 16,31 0-1,-64 0-15,65 0 0,-33 0 16,33 0-16,0 0 16,-33 0-1,33 0-15,-65 0 0,32 0 16,32 0-1,-64 0-15,65 0 0,0 0 16,-65 0 0,64 0-16,-31 0 15,64 0-15,-65 0 0,33 0 16,-33 0-1,33 0-15,-1 0 0,-32 0 16,33 0 0,0 0-16,-33 0 15,0 0-15,33 0 16,-33 0-16,1 0 15,31 0 1,1 0-16,-33 0 0,1 0 16,-33 0-16,32 0 15,-32 0-15,64 0 16,-64 0-16,33 0 15,-1 0 1,0 0-16,1 0 0,-33 0 16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60" units="cm"/>
          <inkml:channel name="Y" type="integer" max="1024" units="cm"/>
          <inkml:channel name="T" type="integer" max="2.14748E9" units="dev"/>
        </inkml:traceFormat>
        <inkml:channelProperties>
          <inkml:channelProperty channel="X" name="resolution" value="56.63717" units="1/cm"/>
          <inkml:channelProperty channel="Y" name="resolution" value="28.36565" units="1/cm"/>
          <inkml:channelProperty channel="T" name="resolution" value="1" units="1/dev"/>
        </inkml:channelProperties>
      </inkml:inkSource>
      <inkml:timestamp xml:id="ts0" timeString="2015-09-16T19:57:42.354"/>
    </inkml:context>
    <inkml:brush xml:id="br0">
      <inkml:brushProperty name="width" value="0.05292" units="cm"/>
      <inkml:brushProperty name="height" value="0.05292" units="cm"/>
      <inkml:brushProperty name="color" value="#00B0F0"/>
    </inkml:brush>
  </inkml:definitions>
  <inkml:trace contextRef="#ctx0" brushRef="#br0">7271 16111 0,'-32'0'16,"32"-32"15,0 32-31,-33 0 16,33 0-1,-32 0-15,32 0 16,-32-32-16,-1 32 15,33 0 1,-32 0 0,32 0 30,-32 0-30,-1 0 0,33 0-16,-32 0 0,32 0 15,-32 0 1,32 0-16,-32 0 15,-1 0 1,33 0-16,-32 0 31,32 0 32,-32 0-63,-1 0 15,33 0-15,0 0 16,-32 0 31,32 32-47,0-32 15,-32 0 1,32 32-1,0-32 17,0 33-17,0-1 1,0-32 15,0 32-15,-33-32-16,33 0 0,0 32 15,0 1 1,0-33-1,0 32 1,0-32 15,0 32-15,0-32-1,0 33 1,0-1 15,0-32-31,0 32 31,0-32-31,0 32 16,0 1-16,0-33 31,0 32-31,0-32 16,0 32-1,0-32 17,0 33-17,0-1 1,0-32-16,0 32 15,0-32-15,0 0 16,33 33 0,-33-1-1,0-32 1,0 0-1,32 0-15,-32 32 16,32-32-16,1 0 31,-33 0-31,32 0 31,-32 32-31,0-32 0,65 0 16,-65 0 0,0 0-16,32 0 15,-32 0-15,32 0 16,0 0-1,-32 0 1,33 0 15,-33 0-31,32 0 16,-32 0-1,32 0 17,1 0-17,-33 0-15,32 0 16,-32 0-1,32 0 1,-32 0 0,33 0-1,-33-32-15,32 32 16,-32 0-1,32-32 1,-32 0 0,0 32-1,0 0-15,33 0 16,-33-33-1,0 33 1,32-32 0,-32 0-16,0 32 15,0-33-15,0 33 16,0-32-1,0 32 1,0-65 0,0 65-1,0-32 1,0 0-16,0 0 15,0 32 1,0-33-16,0 33 16,0-32-16,0 32 31,0-32-31,0 32 31,0-33-31,-32 33 16,32-32-1,-33 0 1,1-65-16,32 97 0,0 0 15,0-32 1,-32 32-16,32 0 0,-33 0 16,33-33 15,0 33-31</inkml:trace>
  <inkml:trace contextRef="#ctx0" brushRef="#br0" timeOffset="1">9145 16111 0,'-32'0'16,"32"0"15,-32 0-15,32 0-1,-33 0 1,33 0 15,-32 0-31,0 0 0,32 0 16,-33 0-1,33 0-15,-32 0 16,0 0-16,32 0 31,-33 0-31,33 0 0,-32 0 16,32 0-1,-32 0-15,0 0 16,32 0-1,-33 0 1,33 0 15,-32 0-31,0 0 16,32 0-1,-33 0 1,33 0-16,0 33 16,-32-33-1,32 0 1,0 32-16,0-32 15,0 32 1,-32 0-16,32-32 16,0 33-1,0-33 1,0 32-1,0 0 1,0-32 0,0 33-1,0-33 1,0 32-16,0-32 15,0 32 1,0 0-16,0-32 31,0 33-15,0-33-16,0 32 15,0 0 1,0-32 0,0 33-16,0-33 0,0 32 15,0-32-15,0 32 16,32-32-16,-32 33 15,0-33-15,0 32 32,32-32-32,-32 0 0,33 0 15,-1 32 1,0 0-16,-32-32 0,33 0 15,-1 0 1,-32 0 0,32 0-16,-32 33 15,32-33 1,1 0-16,-1 0 0,-32 0 15,32 0 1,1 0-16,-33 0 16,32 0-16,-32 0 15,32 0 1,-32 0-16,33 0 0,-1 0 15,-32 0 1,32 0 0,-32 0-1,33 0-15,-1 0 16,-32 0-1,0 0-15,32-33 0,1 33 16,-33-32 0,32 32-16,-32 0 0,0-32 15,0 32 16,0-32-31,0-1 0,32 33 16,-32-32 0,0 32-16,33-32 15,-33-1 1,0 33-16,0-32 15,0 32-15,0-32 16,0 32-16,0-33 16,0 1-16,0 32 31,0-32-31,0 32 15,0-32-15,0-1 16,0 33-16,0-32 31,-33 32-31,33 0 0,-32-32 16,32 32-16,-32 0 15,-33-33-15,65 1 16,-65 0-16,65 0 16,-32 32-1,32 0-15,-32 0 0,-1 0 31,33 0-31,-32 0 32,32 0-17,-32 0 1,-1 0-1,33 0 1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60" units="cm"/>
          <inkml:channel name="Y" type="integer" max="1024" units="cm"/>
          <inkml:channel name="T" type="integer" max="2.14748E9" units="dev"/>
        </inkml:traceFormat>
        <inkml:channelProperties>
          <inkml:channelProperty channel="X" name="resolution" value="56.63717" units="1/cm"/>
          <inkml:channelProperty channel="Y" name="resolution" value="28.36565" units="1/cm"/>
          <inkml:channelProperty channel="T" name="resolution" value="1" units="1/dev"/>
        </inkml:channelProperties>
      </inkml:inkSource>
      <inkml:timestamp xml:id="ts0" timeString="2015-09-16T19:57:42.35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2797 15530 0,'32'65'0,"-32"-1"16,0 98-1,0-1-15,0 33 0,0 32 16,0-97-16,0 33 16,0-1-1,0-64-15,0 0 0,0 0 16,0-33-1,0-64-15,0 65 0,0-65 16,0-33 46,0-96-62,0-64 16,0-1 0,0-65-16,0 33 15,0 0-15,0 33 16,0 64-16,0-1 15,0 34 1,33 63-16,-33 1 0,0 32 16,32 0 15,-32 32-16,65 97 1,31 1-16,34 31 0,-1 33 16,0 32-1,-32-97-15,0 0 0,-97-64 16,32-33-1,-32-32-15,0 0 47,0-32-47,0-65 16,0-32-1,33-97-15,-1-65 16,-32-64-16,0 97 16,0-33-16,0 65 15,0 32 1,0 0-16,0 65 0,0 65 15,32-33-15,-32 97 16,0-32-16</inkml:trace>
  <inkml:trace contextRef="#ctx0" brushRef="#br0" timeOffset="1">14671 14626 0,'-32'0'0,"-33"0"0,-32 97 15,-32 0 1,64 0-16,1 96 0,32-63 15,-1 96 1,33-33-16,0-31 16,0-65-16,65 32 15,-1-65-15,33 1 16,0-33-16,33-32 0,-1 0 15,0 0 1,0-64-16,-32-66 16,-32 1-16,-65-64 15,32-33-15,-32 32 16,0-64-1,-64 161-15,-33-65 0,32 33 16,-32 32-16,0 33 16,-32 31-16,32 1 15,0 32-15,0-32 16,32 32-1,33 0-15</inkml:trace>
  <inkml:trace contextRef="#ctx0" brushRef="#br0" timeOffset="2">15479 13141 0,'0'0'0,"0"0"0,0 64 16,32 1-16,1 64 16,-1 0-1,0 65-15,1-33 0,-1 1 16,0-1-1,33 1-15,-65-65 0,32 32 16,1-65 0,-33 1-16,0 0 15,0-33-15,0-32 16</inkml:trace>
  <inkml:trace contextRef="#ctx0" brushRef="#br0" timeOffset="3">16481 15821 0,'0'-33'15,"0"33"-15,-32-32 16,-1 32-1,1 0-15,0 0 16,-1 32-16,1 1 16,0 64-16,32-33 15,0 33 1,0-32-16,0-1 0,64 33 15,1-32-15,32-1 16,-32-64-16,-1 0 16,-64 0-16,65 0 15,-33-97 1,33 33-16,-33 31 0,-32-63 15,0 31 1,0-32-16,-32 33 0,-1-33 16,-31 64-1,-1 1-15,33 32 16,0 0-16,-33 0 0,33 0 15,32 0 1,-33 0-16,1 0 0,0 0 16,32 65-1,0-33-15,0 0 16,-33 33-16,33-33 15,0 0-15,0 33 16,0-65-16,33 0 16,-33 0-1,32 0-15,33 0 16,-33 0-16,65-32 15,-65-33-15,0 1 16,-32-33 0,0 32-16,0 1 0,0-1 15,-64 33 1,-1-1-16,33 33 0,0 0 15,-33 0-15,65 0 16,-65 0 0,65 33-16,-32-1 0,32 33 15,-32-1 1,32 33-16,0-32 0,0-1 15,32 1 1,0-1-16,1-31 16,31 31-16,-64-64 15,33 0-15,-1 0 16,0 0-16,33 0 0,-65-64 15,0-1 1,64 33-16,-31-33 16,-33-32-16,0 33 15,0-1-15,0 65 16,0-32-1,0 32-15,-33 0 16,33 0-16,-64 0 16,-1 32-16,33 33 15,-33-1-15,65 33 16,0-32-1,0-1-15,0 1 0,0-33 16,33 0 0,-33-32-16,32 0 0,-32 0 15,65 0 1,-33 0-16,32 0 15,1-32-15,-33 0 0,1-65 16,-1 32 0,-32 1-16,0-1 0,0 1 15,0-33 1,0 97-16,-32-32 15,-1 32 1,1 0 0,0 0-1,-65 64-15,65 1 0,32-1 16,-33 33-16,33 0 15,0-32-15,0-1 16,0 1-16,0-33 16,0 0-1,33-32-15,-33 0 16,32 0-1,0-32-15,0 32 16,-32-65-16,33-31 16,-33 31-1,0 0-15,0 1 0,0-33 16,0 32-1,0 1-15,-33 64 0,33 0 16,-32 0 0,0 0-16,0 0 15,-33 0-15,-32 0 16,0 64-16,32-31 15,1 96-15,64-65 0,0 1 16,0 0 0,0-1-16,0 1 15,0-65-15,0 32 16,32-32-16,0 0 15,1 0 1,31 0-16,-31-32 0,31-33 16,-31 1-1,31-33-15,-64 32 0,0-32 16,33 33-16,-33-65 15,0 64 1,0-32-16,0 65 0,0 0 16,0 32-1,0 0-15,-33 0 16,33 0-1,-32 0-15,0 0 16,-33 32-16,33 65 0,-1-33 16,33 65-1,0-32-15,0 0 0,0 0 16,0-65-1,33 1-15,-33-1 16,32-32-16,0 0 16,1 0-16,31 0 15,-31 0 1,-1-32-16,0-65 0,0 32 15,1 1-15,-33-1 16,0 0-16,0-31 16,0 31-16,0 33 15,0 32 1,0 0-1,0 0 1,-65 0-16,-32 64 0,65 1 16,-33 32-1,65-33-15,-32 65 16,32-32-16,0-32 0,0-1 15,0 1 1,0 0-16,0-65 0,32 0 16,1 0-1,-33 0-15,32 0 16,0 0-16,1-33 15,-1-64-15,-32 65 16,32 0-16,0-65 0,-32 32 16,0 1-1,0-1-15,0 1 16,-32-1-16,32 65 15,0-32-15,0 32 16,-32 0 0,32 0-16,-65 0 0,1 32 15,31 33 1,1 32-16,32-33 0,0 1 15,0-1-15,0 1 16,0-1 0,0-64-16,0 33 0,0-33 15,32 0 1,1 0-16,-33 0 0,64 0 15,1-33 1,-1 1-16,-31-32 16,-1-1-16,-32-32 15,32 65-15,-32-33 16,0 1-16,0-1 0,0 65 15,0 0 1,0 0-16,-32 0 16,32 0-16,-65 0 15,33 0-15,0 32 16,0 33-1,-1-33-15,33 33 0,0-1 16,0-64-16,0 65 16,0-65-16,-32 32 15,32-32 1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60" units="cm"/>
          <inkml:channel name="Y" type="integer" max="1024" units="cm"/>
          <inkml:channel name="T" type="integer" max="2.14748E9" units="dev"/>
        </inkml:traceFormat>
        <inkml:channelProperties>
          <inkml:channelProperty channel="X" name="resolution" value="56.63717" units="1/cm"/>
          <inkml:channelProperty channel="Y" name="resolution" value="28.36565" units="1/cm"/>
          <inkml:channelProperty channel="T" name="resolution" value="1" units="1/dev"/>
        </inkml:channelProperties>
      </inkml:inkSource>
      <inkml:timestamp xml:id="ts0" timeString="2015-09-16T19:38:39.509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0036 16434 0,'0'0'15,"32"0"-15,0 32 16,33 1 0,0 31-16,161 66 0,-162-34 15,33 34 1,-64-34-16,31-63 0,-64 31 15,65 1 1,-33-1-16,1 1 16,-1-33-16,-32 1 0,0-66 78,0-64-78,0-64 15,0 0-15,97-162 16,-33-33-1,33 1-15,97-64 0,194-98 16,-65-97-16,130 1 16,-98 193-16,-64 130 15,-33-1-15,-64 130 16,-32-33-1,32 97-15,-97-32 0,-33 129 16,1-32 0</inkml:trace>
</inkml:ink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452E0B-8C63-481E-9CF5-87C44693A876}" type="datetimeFigureOut">
              <a:rPr lang="en-US" smtClean="0"/>
              <a:pPr/>
              <a:t>09/19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64CCB7-F6C7-41A2-8CB6-C6FBF8E4937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061321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452E0B-8C63-481E-9CF5-87C44693A876}" type="datetimeFigureOut">
              <a:rPr lang="en-US" smtClean="0"/>
              <a:pPr/>
              <a:t>09/19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64CCB7-F6C7-41A2-8CB6-C6FBF8E4937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493797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452E0B-8C63-481E-9CF5-87C44693A876}" type="datetimeFigureOut">
              <a:rPr lang="en-US" smtClean="0"/>
              <a:pPr/>
              <a:t>09/19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64CCB7-F6C7-41A2-8CB6-C6FBF8E4937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605864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452E0B-8C63-481E-9CF5-87C44693A876}" type="datetimeFigureOut">
              <a:rPr lang="en-US" smtClean="0"/>
              <a:pPr/>
              <a:t>09/19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64CCB7-F6C7-41A2-8CB6-C6FBF8E4937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651549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452E0B-8C63-481E-9CF5-87C44693A876}" type="datetimeFigureOut">
              <a:rPr lang="en-US" smtClean="0"/>
              <a:pPr/>
              <a:t>09/19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64CCB7-F6C7-41A2-8CB6-C6FBF8E4937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309645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452E0B-8C63-481E-9CF5-87C44693A876}" type="datetimeFigureOut">
              <a:rPr lang="en-US" smtClean="0"/>
              <a:pPr/>
              <a:t>09/19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64CCB7-F6C7-41A2-8CB6-C6FBF8E4937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9948087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452E0B-8C63-481E-9CF5-87C44693A876}" type="datetimeFigureOut">
              <a:rPr lang="en-US" smtClean="0"/>
              <a:pPr/>
              <a:t>09/19/20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64CCB7-F6C7-41A2-8CB6-C6FBF8E4937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013303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452E0B-8C63-481E-9CF5-87C44693A876}" type="datetimeFigureOut">
              <a:rPr lang="en-US" smtClean="0"/>
              <a:pPr/>
              <a:t>09/19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64CCB7-F6C7-41A2-8CB6-C6FBF8E4937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086984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452E0B-8C63-481E-9CF5-87C44693A876}" type="datetimeFigureOut">
              <a:rPr lang="en-US" smtClean="0"/>
              <a:pPr/>
              <a:t>09/19/20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64CCB7-F6C7-41A2-8CB6-C6FBF8E4937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048800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452E0B-8C63-481E-9CF5-87C44693A876}" type="datetimeFigureOut">
              <a:rPr lang="en-US" smtClean="0"/>
              <a:pPr/>
              <a:t>09/19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64CCB7-F6C7-41A2-8CB6-C6FBF8E4937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30149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452E0B-8C63-481E-9CF5-87C44693A876}" type="datetimeFigureOut">
              <a:rPr lang="en-US" smtClean="0"/>
              <a:pPr/>
              <a:t>09/19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64CCB7-F6C7-41A2-8CB6-C6FBF8E4937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701154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A452E0B-8C63-481E-9CF5-87C44693A876}" type="datetimeFigureOut">
              <a:rPr lang="en-US" smtClean="0"/>
              <a:pPr/>
              <a:t>09/19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C64CCB7-F6C7-41A2-8CB6-C6FBF8E4937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514581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customXml" Target="../ink/ink1.xml"/><Relationship Id="rId18" Type="http://schemas.openxmlformats.org/officeDocument/2006/relationships/image" Target="../media/image11.emf"/><Relationship Id="rId26" Type="http://schemas.openxmlformats.org/officeDocument/2006/relationships/customXml" Target="../ink/ink8.xml"/><Relationship Id="rId3" Type="http://schemas.openxmlformats.org/officeDocument/2006/relationships/oleObject" Target="../embeddings/oleObject1.bin"/><Relationship Id="rId21" Type="http://schemas.openxmlformats.org/officeDocument/2006/relationships/image" Target="../media/image12.emf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17" Type="http://schemas.openxmlformats.org/officeDocument/2006/relationships/customXml" Target="../ink/ink3.xml"/><Relationship Id="rId25" Type="http://schemas.openxmlformats.org/officeDocument/2006/relationships/image" Target="../media/image14.emf"/><Relationship Id="rId33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.emf"/><Relationship Id="rId20" Type="http://schemas.openxmlformats.org/officeDocument/2006/relationships/customXml" Target="../ink/ink5.xml"/><Relationship Id="rId29" Type="http://schemas.openxmlformats.org/officeDocument/2006/relationships/image" Target="../media/image6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24" Type="http://schemas.openxmlformats.org/officeDocument/2006/relationships/customXml" Target="../ink/ink7.xml"/><Relationship Id="rId32" Type="http://schemas.openxmlformats.org/officeDocument/2006/relationships/oleObject" Target="../embeddings/oleObject8.bin"/><Relationship Id="rId5" Type="http://schemas.openxmlformats.org/officeDocument/2006/relationships/oleObject" Target="../embeddings/oleObject2.bin"/><Relationship Id="rId15" Type="http://schemas.openxmlformats.org/officeDocument/2006/relationships/customXml" Target="../ink/ink2.xml"/><Relationship Id="rId23" Type="http://schemas.openxmlformats.org/officeDocument/2006/relationships/image" Target="../media/image13.emf"/><Relationship Id="rId28" Type="http://schemas.openxmlformats.org/officeDocument/2006/relationships/oleObject" Target="../embeddings/oleObject6.bin"/><Relationship Id="rId10" Type="http://schemas.openxmlformats.org/officeDocument/2006/relationships/image" Target="../media/image4.wmf"/><Relationship Id="rId19" Type="http://schemas.openxmlformats.org/officeDocument/2006/relationships/customXml" Target="../ink/ink4.xml"/><Relationship Id="rId31" Type="http://schemas.openxmlformats.org/officeDocument/2006/relationships/image" Target="../media/image7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9.emf"/><Relationship Id="rId22" Type="http://schemas.openxmlformats.org/officeDocument/2006/relationships/customXml" Target="../ink/ink6.xml"/><Relationship Id="rId27" Type="http://schemas.openxmlformats.org/officeDocument/2006/relationships/image" Target="../media/image15.emf"/><Relationship Id="rId30" Type="http://schemas.openxmlformats.org/officeDocument/2006/relationships/oleObject" Target="../embeddings/oleObject7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oleObject" Target="../embeddings/oleObject14.bin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13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5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5" Type="http://schemas.openxmlformats.org/officeDocument/2006/relationships/oleObject" Target="../embeddings/oleObject15.bin"/><Relationship Id="rId10" Type="http://schemas.openxmlformats.org/officeDocument/2006/relationships/image" Target="../media/image12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14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oleObject" Target="../embeddings/oleObject21.bin"/><Relationship Id="rId18" Type="http://schemas.openxmlformats.org/officeDocument/2006/relationships/image" Target="../media/image22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19.wmf"/><Relationship Id="rId17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1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7.bin"/><Relationship Id="rId15" Type="http://schemas.openxmlformats.org/officeDocument/2006/relationships/oleObject" Target="../embeddings/oleObject22.bin"/><Relationship Id="rId10" Type="http://schemas.openxmlformats.org/officeDocument/2006/relationships/image" Target="../media/image18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19.bin"/><Relationship Id="rId14" Type="http://schemas.openxmlformats.org/officeDocument/2006/relationships/image" Target="../media/image20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13" Type="http://schemas.openxmlformats.org/officeDocument/2006/relationships/oleObject" Target="../embeddings/oleObject29.bin"/><Relationship Id="rId18" Type="http://schemas.openxmlformats.org/officeDocument/2006/relationships/image" Target="../media/image28.w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12" Type="http://schemas.openxmlformats.org/officeDocument/2006/relationships/image" Target="../media/image25.wmf"/><Relationship Id="rId17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7.wmf"/><Relationship Id="rId20" Type="http://schemas.openxmlformats.org/officeDocument/2006/relationships/image" Target="../media/image29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28.bin"/><Relationship Id="rId5" Type="http://schemas.openxmlformats.org/officeDocument/2006/relationships/oleObject" Target="../embeddings/oleObject25.bin"/><Relationship Id="rId15" Type="http://schemas.openxmlformats.org/officeDocument/2006/relationships/oleObject" Target="../embeddings/oleObject30.bin"/><Relationship Id="rId10" Type="http://schemas.openxmlformats.org/officeDocument/2006/relationships/image" Target="../media/image18.wmf"/><Relationship Id="rId19" Type="http://schemas.openxmlformats.org/officeDocument/2006/relationships/oleObject" Target="../embeddings/oleObject32.bin"/><Relationship Id="rId4" Type="http://schemas.openxmlformats.org/officeDocument/2006/relationships/image" Target="../media/image23.wmf"/><Relationship Id="rId9" Type="http://schemas.openxmlformats.org/officeDocument/2006/relationships/oleObject" Target="../embeddings/oleObject27.bin"/><Relationship Id="rId14" Type="http://schemas.openxmlformats.org/officeDocument/2006/relationships/image" Target="../media/image26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13" Type="http://schemas.openxmlformats.org/officeDocument/2006/relationships/oleObject" Target="../embeddings/oleObject38.bin"/><Relationship Id="rId18" Type="http://schemas.openxmlformats.org/officeDocument/2006/relationships/image" Target="../media/image35.wmf"/><Relationship Id="rId3" Type="http://schemas.openxmlformats.org/officeDocument/2006/relationships/oleObject" Target="../embeddings/oleObject33.bin"/><Relationship Id="rId21" Type="http://schemas.openxmlformats.org/officeDocument/2006/relationships/oleObject" Target="../embeddings/oleObject42.bin"/><Relationship Id="rId7" Type="http://schemas.openxmlformats.org/officeDocument/2006/relationships/oleObject" Target="../embeddings/oleObject35.bin"/><Relationship Id="rId12" Type="http://schemas.openxmlformats.org/officeDocument/2006/relationships/image" Target="../media/image32.wmf"/><Relationship Id="rId17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4.wmf"/><Relationship Id="rId20" Type="http://schemas.openxmlformats.org/officeDocument/2006/relationships/image" Target="../media/image36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37.bin"/><Relationship Id="rId5" Type="http://schemas.openxmlformats.org/officeDocument/2006/relationships/oleObject" Target="../embeddings/oleObject34.bin"/><Relationship Id="rId15" Type="http://schemas.openxmlformats.org/officeDocument/2006/relationships/oleObject" Target="../embeddings/oleObject39.bin"/><Relationship Id="rId10" Type="http://schemas.openxmlformats.org/officeDocument/2006/relationships/image" Target="../media/image18.wmf"/><Relationship Id="rId19" Type="http://schemas.openxmlformats.org/officeDocument/2006/relationships/oleObject" Target="../embeddings/oleObject41.bin"/><Relationship Id="rId4" Type="http://schemas.openxmlformats.org/officeDocument/2006/relationships/image" Target="../media/image30.wmf"/><Relationship Id="rId9" Type="http://schemas.openxmlformats.org/officeDocument/2006/relationships/oleObject" Target="../embeddings/oleObject36.bin"/><Relationship Id="rId14" Type="http://schemas.openxmlformats.org/officeDocument/2006/relationships/image" Target="../media/image33.wmf"/><Relationship Id="rId22" Type="http://schemas.openxmlformats.org/officeDocument/2006/relationships/image" Target="../media/image37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13" Type="http://schemas.openxmlformats.org/officeDocument/2006/relationships/oleObject" Target="../embeddings/oleObject48.bin"/><Relationship Id="rId18" Type="http://schemas.openxmlformats.org/officeDocument/2006/relationships/image" Target="../media/image45.wmf"/><Relationship Id="rId3" Type="http://schemas.openxmlformats.org/officeDocument/2006/relationships/oleObject" Target="../embeddings/oleObject43.bin"/><Relationship Id="rId21" Type="http://schemas.openxmlformats.org/officeDocument/2006/relationships/customXml" Target="../ink/ink9.xml"/><Relationship Id="rId7" Type="http://schemas.openxmlformats.org/officeDocument/2006/relationships/oleObject" Target="../embeddings/oleObject45.bin"/><Relationship Id="rId12" Type="http://schemas.openxmlformats.org/officeDocument/2006/relationships/image" Target="../media/image42.wmf"/><Relationship Id="rId17" Type="http://schemas.openxmlformats.org/officeDocument/2006/relationships/oleObject" Target="../embeddings/oleObject5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4.wmf"/><Relationship Id="rId20" Type="http://schemas.openxmlformats.org/officeDocument/2006/relationships/image" Target="../media/image46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39.wmf"/><Relationship Id="rId11" Type="http://schemas.openxmlformats.org/officeDocument/2006/relationships/oleObject" Target="../embeddings/oleObject47.bin"/><Relationship Id="rId5" Type="http://schemas.openxmlformats.org/officeDocument/2006/relationships/oleObject" Target="../embeddings/oleObject44.bin"/><Relationship Id="rId15" Type="http://schemas.openxmlformats.org/officeDocument/2006/relationships/oleObject" Target="../embeddings/oleObject49.bin"/><Relationship Id="rId10" Type="http://schemas.openxmlformats.org/officeDocument/2006/relationships/image" Target="../media/image41.wmf"/><Relationship Id="rId19" Type="http://schemas.openxmlformats.org/officeDocument/2006/relationships/oleObject" Target="../embeddings/oleObject51.bin"/><Relationship Id="rId4" Type="http://schemas.openxmlformats.org/officeDocument/2006/relationships/image" Target="../media/image38.wmf"/><Relationship Id="rId9" Type="http://schemas.openxmlformats.org/officeDocument/2006/relationships/oleObject" Target="../embeddings/oleObject46.bin"/><Relationship Id="rId14" Type="http://schemas.openxmlformats.org/officeDocument/2006/relationships/image" Target="../media/image43.wmf"/><Relationship Id="rId22" Type="http://schemas.openxmlformats.org/officeDocument/2006/relationships/image" Target="../media/image54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2.8 One-to-One Functions</a:t>
            </a:r>
            <a:br>
              <a:rPr lang="en-US" dirty="0" smtClean="0"/>
            </a:br>
            <a:r>
              <a:rPr lang="en-US" dirty="0" smtClean="0"/>
              <a:t>&amp; Their Inverses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ctrTitle"/>
          </p:nvPr>
        </p:nvSpPr>
        <p:spPr>
          <a:xfrm>
            <a:off x="1143000" y="533400"/>
            <a:ext cx="6858000" cy="2387600"/>
          </a:xfrm>
        </p:spPr>
        <p:txBody>
          <a:bodyPr>
            <a:normAutofit/>
          </a:bodyPr>
          <a:lstStyle/>
          <a:p>
            <a:r>
              <a:rPr lang="en-US" sz="11500" dirty="0" smtClean="0"/>
              <a:t>Homework</a:t>
            </a:r>
            <a:endParaRPr lang="en-US" sz="11500" dirty="0"/>
          </a:p>
        </p:txBody>
      </p:sp>
      <p:sp>
        <p:nvSpPr>
          <p:cNvPr id="5" name="Subtitle 4"/>
          <p:cNvSpPr>
            <a:spLocks noGrp="1"/>
          </p:cNvSpPr>
          <p:nvPr>
            <p:ph type="subTitle" idx="1"/>
          </p:nvPr>
        </p:nvSpPr>
        <p:spPr>
          <a:xfrm>
            <a:off x="1143000" y="3352800"/>
            <a:ext cx="6858000" cy="1655762"/>
          </a:xfrm>
        </p:spPr>
        <p:txBody>
          <a:bodyPr>
            <a:normAutofit/>
          </a:bodyPr>
          <a:lstStyle/>
          <a:p>
            <a:r>
              <a:rPr lang="nn-NO" sz="4800" dirty="0"/>
              <a:t>pg </a:t>
            </a:r>
            <a:r>
              <a:rPr lang="nn-NO" sz="4800" dirty="0">
                <a:solidFill>
                  <a:srgbClr val="FF0000"/>
                </a:solidFill>
              </a:rPr>
              <a:t>230</a:t>
            </a:r>
            <a:r>
              <a:rPr lang="nn-NO" sz="4800" dirty="0"/>
              <a:t> #1-15 odd, 21-47 odd</a:t>
            </a:r>
            <a:endParaRPr lang="en-US" sz="4800" dirty="0"/>
          </a:p>
        </p:txBody>
      </p:sp>
    </p:spTree>
    <p:extLst>
      <p:ext uri="{BB962C8B-B14F-4D97-AF65-F5344CB8AC3E}">
        <p14:creationId xmlns:p14="http://schemas.microsoft.com/office/powerpoint/2010/main" val="15922734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6600" dirty="0" smtClean="0"/>
              <a:t>One-to-One</a:t>
            </a:r>
            <a:endParaRPr lang="en-US" sz="6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sz="3600" dirty="0" smtClean="0"/>
              <a:t>A function with domain A is called a one-to-one function if no two elements of A have the same image, that is f(x</a:t>
            </a:r>
            <a:r>
              <a:rPr lang="en-US" sz="3600" baseline="-25000" dirty="0" smtClean="0"/>
              <a:t>1</a:t>
            </a:r>
            <a:r>
              <a:rPr lang="en-US" sz="3600" dirty="0" smtClean="0"/>
              <a:t>) cannot equal f(x</a:t>
            </a:r>
            <a:r>
              <a:rPr lang="en-US" sz="3600" baseline="-25000" dirty="0" smtClean="0"/>
              <a:t>2</a:t>
            </a:r>
            <a:r>
              <a:rPr lang="en-US" sz="3600" dirty="0" smtClean="0"/>
              <a:t>)</a:t>
            </a:r>
          </a:p>
          <a:p>
            <a:r>
              <a:rPr lang="en-US" sz="3600" dirty="0" smtClean="0">
                <a:solidFill>
                  <a:srgbClr val="FF0000"/>
                </a:solidFill>
              </a:rPr>
              <a:t>Range does not repeat</a:t>
            </a:r>
          </a:p>
          <a:p>
            <a:endParaRPr lang="en-US" sz="3600" dirty="0"/>
          </a:p>
          <a:p>
            <a:r>
              <a:rPr lang="en-US" sz="3600" dirty="0" smtClean="0"/>
              <a:t>If a horizontal line intersects the graph of f at more than one point then then function is NOT one-to-one.  </a:t>
            </a:r>
          </a:p>
          <a:p>
            <a:r>
              <a:rPr lang="en-US" sz="3600" dirty="0" smtClean="0">
                <a:solidFill>
                  <a:srgbClr val="0000FF"/>
                </a:solidFill>
              </a:rPr>
              <a:t>Similar to vertical line test, but sideways</a:t>
            </a:r>
            <a:endParaRPr lang="en-US" sz="3600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868362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EX</a:t>
            </a:r>
            <a:br>
              <a:rPr lang="en-US" dirty="0" smtClean="0"/>
            </a:br>
            <a:r>
              <a:rPr lang="en-US" dirty="0" smtClean="0"/>
              <a:t>Is the function one-to-one? 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71600"/>
            <a:ext cx="8229600" cy="5287963"/>
          </a:xfrm>
        </p:spPr>
        <p:txBody>
          <a:bodyPr>
            <a:normAutofit/>
          </a:bodyPr>
          <a:lstStyle/>
          <a:p>
            <a:r>
              <a:rPr lang="en-US" sz="3200" dirty="0" smtClean="0"/>
              <a:t>f(x) = 2x</a:t>
            </a:r>
            <a:r>
              <a:rPr lang="en-US" sz="3200" baseline="30000" dirty="0" smtClean="0"/>
              <a:t>3</a:t>
            </a:r>
            <a:endParaRPr lang="en-US" sz="3200" dirty="0" smtClean="0"/>
          </a:p>
          <a:p>
            <a:endParaRPr lang="en-US" sz="3200" dirty="0"/>
          </a:p>
          <a:p>
            <a:endParaRPr lang="en-US" sz="3200" dirty="0" smtClean="0"/>
          </a:p>
          <a:p>
            <a:endParaRPr lang="en-US" sz="3200" dirty="0"/>
          </a:p>
          <a:p>
            <a:pPr>
              <a:buNone/>
            </a:pPr>
            <a:endParaRPr lang="en-US" sz="3200" dirty="0" smtClean="0"/>
          </a:p>
          <a:p>
            <a:r>
              <a:rPr lang="en-US" sz="3200" dirty="0" smtClean="0"/>
              <a:t>f(x) = -x</a:t>
            </a:r>
            <a:r>
              <a:rPr lang="en-US" sz="3200" baseline="30000" dirty="0" smtClean="0"/>
              <a:t>2</a:t>
            </a:r>
            <a:endParaRPr lang="en-US" sz="32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279494"/>
              </p:ext>
            </p:extLst>
          </p:nvPr>
        </p:nvGraphicFramePr>
        <p:xfrm>
          <a:off x="363538" y="1905000"/>
          <a:ext cx="2674937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6" name="Equation" r:id="rId3" imgW="965160" imgH="228600" progId="Equation.DSMT4">
                  <p:embed/>
                </p:oleObj>
              </mc:Choice>
              <mc:Fallback>
                <p:oleObj name="Equation" r:id="rId3" imgW="9651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3538" y="1905000"/>
                        <a:ext cx="2674937" cy="633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4739935"/>
              </p:ext>
            </p:extLst>
          </p:nvPr>
        </p:nvGraphicFramePr>
        <p:xfrm>
          <a:off x="3733800" y="1871312"/>
          <a:ext cx="2570163" cy="668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7" name="Equation" r:id="rId5" imgW="927000" imgH="241200" progId="Equation.DSMT4">
                  <p:embed/>
                </p:oleObj>
              </mc:Choice>
              <mc:Fallback>
                <p:oleObj name="Equation" r:id="rId5" imgW="9270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733800" y="1871312"/>
                        <a:ext cx="2570163" cy="668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2265008"/>
              </p:ext>
            </p:extLst>
          </p:nvPr>
        </p:nvGraphicFramePr>
        <p:xfrm>
          <a:off x="4267200" y="2625683"/>
          <a:ext cx="1725613" cy="668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8" name="Equation" r:id="rId7" imgW="622080" imgH="241200" progId="Equation.DSMT4">
                  <p:embed/>
                </p:oleObj>
              </mc:Choice>
              <mc:Fallback>
                <p:oleObj name="Equation" r:id="rId7" imgW="6220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267200" y="2625683"/>
                        <a:ext cx="1725613" cy="668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6754279"/>
              </p:ext>
            </p:extLst>
          </p:nvPr>
        </p:nvGraphicFramePr>
        <p:xfrm>
          <a:off x="3899694" y="2605511"/>
          <a:ext cx="2324100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9" name="Equation" r:id="rId9" imgW="838080" imgH="228600" progId="Equation.DSMT4">
                  <p:embed/>
                </p:oleObj>
              </mc:Choice>
              <mc:Fallback>
                <p:oleObj name="Equation" r:id="rId9" imgW="8380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899694" y="2605511"/>
                        <a:ext cx="2324100" cy="633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6785149"/>
              </p:ext>
            </p:extLst>
          </p:nvPr>
        </p:nvGraphicFramePr>
        <p:xfrm>
          <a:off x="4437856" y="3331862"/>
          <a:ext cx="1162050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80" name="Equation" r:id="rId11" imgW="419040" imgH="228600" progId="Equation.DSMT4">
                  <p:embed/>
                </p:oleObj>
              </mc:Choice>
              <mc:Fallback>
                <p:oleObj name="Equation" r:id="rId11" imgW="4190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437856" y="3331862"/>
                        <a:ext cx="1162050" cy="633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13">
            <p14:nvContentPartPr>
              <p14:cNvPr id="14" name="Ink 13"/>
              <p14:cNvContentPartPr/>
              <p14:nvPr/>
            </p14:nvContentPartPr>
            <p14:xfrm>
              <a:off x="6165720" y="2812680"/>
              <a:ext cx="1000800" cy="988560"/>
            </p14:xfrm>
          </p:contentPart>
        </mc:Choice>
        <mc:Fallback xmlns="">
          <p:pic>
            <p:nvPicPr>
              <p:cNvPr id="14" name="Ink 13"/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6156360" y="2803320"/>
                <a:ext cx="1019520" cy="1007280"/>
              </a:xfrm>
              <a:prstGeom prst="rect">
                <a:avLst/>
              </a:prstGeom>
            </p:spPr>
          </p:pic>
        </mc:Fallback>
      </mc:AlternateContent>
      <p:sp>
        <p:nvSpPr>
          <p:cNvPr id="28" name="Title 1"/>
          <p:cNvSpPr txBox="1">
            <a:spLocks/>
          </p:cNvSpPr>
          <p:nvPr/>
        </p:nvSpPr>
        <p:spPr>
          <a:xfrm>
            <a:off x="2760662" y="1078295"/>
            <a:ext cx="6019800" cy="8683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b="1" dirty="0" smtClean="0">
                <a:solidFill>
                  <a:srgbClr val="FF0000"/>
                </a:solidFill>
              </a:rPr>
              <a:t>Check to see if f(x</a:t>
            </a:r>
            <a:r>
              <a:rPr lang="en-US" b="1" baseline="-25000" dirty="0" smtClean="0">
                <a:solidFill>
                  <a:srgbClr val="FF0000"/>
                </a:solidFill>
              </a:rPr>
              <a:t>1</a:t>
            </a:r>
            <a:r>
              <a:rPr lang="en-US" b="1" dirty="0" smtClean="0">
                <a:solidFill>
                  <a:srgbClr val="FF0000"/>
                </a:solidFill>
              </a:rPr>
              <a:t>) = f(x</a:t>
            </a:r>
            <a:r>
              <a:rPr lang="en-US" b="1" baseline="-25000" dirty="0" smtClean="0">
                <a:solidFill>
                  <a:srgbClr val="FF0000"/>
                </a:solidFill>
              </a:rPr>
              <a:t>2</a:t>
            </a:r>
            <a:r>
              <a:rPr lang="en-US" b="1" dirty="0" smtClean="0">
                <a:solidFill>
                  <a:srgbClr val="FF0000"/>
                </a:solidFill>
              </a:rPr>
              <a:t>)</a:t>
            </a:r>
            <a:endParaRPr lang="en-US" b="1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15">
            <p14:nvContentPartPr>
              <p14:cNvPr id="37" name="Ink 36"/>
              <p14:cNvContentPartPr/>
              <p14:nvPr/>
            </p14:nvContentPartPr>
            <p14:xfrm>
              <a:off x="6869777" y="1018444"/>
              <a:ext cx="2071440" cy="2220480"/>
            </p14:xfrm>
          </p:contentPart>
        </mc:Choice>
        <mc:Fallback xmlns="">
          <p:pic>
            <p:nvPicPr>
              <p:cNvPr id="37" name="Ink 36"/>
              <p:cNvPicPr/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6860417" y="1009084"/>
                <a:ext cx="2090160" cy="2239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">
            <p14:nvContentPartPr>
              <p14:cNvPr id="38" name="Ink 37"/>
              <p14:cNvContentPartPr/>
              <p14:nvPr/>
            </p14:nvContentPartPr>
            <p14:xfrm>
              <a:off x="7247880" y="987840"/>
              <a:ext cx="1396080" cy="2162520"/>
            </p14:xfrm>
          </p:contentPart>
        </mc:Choice>
        <mc:Fallback xmlns="">
          <p:pic>
            <p:nvPicPr>
              <p:cNvPr id="38" name="Ink 37"/>
              <p:cNvPicPr/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7238520" y="978480"/>
                <a:ext cx="1414800" cy="2181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">
            <p14:nvContentPartPr>
              <p14:cNvPr id="39" name="Ink 38"/>
              <p14:cNvContentPartPr/>
              <p14:nvPr/>
            </p14:nvContentPartPr>
            <p14:xfrm>
              <a:off x="1861200" y="4416840"/>
              <a:ext cx="2071440" cy="2220480"/>
            </p14:xfrm>
          </p:contentPart>
        </mc:Choice>
        <mc:Fallback xmlns="">
          <p:pic>
            <p:nvPicPr>
              <p:cNvPr id="39" name="Ink 38"/>
              <p:cNvPicPr/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1851840" y="4407480"/>
                <a:ext cx="2090160" cy="2239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0">
            <p14:nvContentPartPr>
              <p14:cNvPr id="40" name="Ink 39"/>
              <p14:cNvContentPartPr/>
              <p14:nvPr/>
            </p14:nvContentPartPr>
            <p14:xfrm>
              <a:off x="2396520" y="5590800"/>
              <a:ext cx="1094040" cy="965160"/>
            </p14:xfrm>
          </p:contentPart>
        </mc:Choice>
        <mc:Fallback xmlns="">
          <p:pic>
            <p:nvPicPr>
              <p:cNvPr id="40" name="Ink 39"/>
              <p:cNvPicPr/>
              <p:nvPr/>
            </p:nvPicPr>
            <p:blipFill>
              <a:blip r:embed="rId21"/>
              <a:stretch>
                <a:fillRect/>
              </a:stretch>
            </p:blipFill>
            <p:spPr>
              <a:xfrm>
                <a:off x="2387160" y="5581440"/>
                <a:ext cx="1112760" cy="983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2">
            <p14:nvContentPartPr>
              <p14:cNvPr id="41" name="Ink 40"/>
              <p14:cNvContentPartPr/>
              <p14:nvPr/>
            </p14:nvContentPartPr>
            <p14:xfrm>
              <a:off x="1779840" y="5916240"/>
              <a:ext cx="2304000" cy="11880"/>
            </p14:xfrm>
          </p:contentPart>
        </mc:Choice>
        <mc:Fallback xmlns="">
          <p:pic>
            <p:nvPicPr>
              <p:cNvPr id="41" name="Ink 40"/>
              <p:cNvPicPr/>
              <p:nvPr/>
            </p:nvPicPr>
            <p:blipFill>
              <a:blip r:embed="rId23"/>
              <a:stretch>
                <a:fillRect/>
              </a:stretch>
            </p:blipFill>
            <p:spPr>
              <a:xfrm>
                <a:off x="1770480" y="5906880"/>
                <a:ext cx="2322720" cy="30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4">
            <p14:nvContentPartPr>
              <p14:cNvPr id="42" name="Ink 41"/>
              <p14:cNvContentPartPr/>
              <p14:nvPr/>
            </p14:nvContentPartPr>
            <p14:xfrm>
              <a:off x="2408040" y="5765040"/>
              <a:ext cx="966240" cy="291240"/>
            </p14:xfrm>
          </p:contentPart>
        </mc:Choice>
        <mc:Fallback xmlns="">
          <p:pic>
            <p:nvPicPr>
              <p:cNvPr id="42" name="Ink 41"/>
              <p:cNvPicPr/>
              <p:nvPr/>
            </p:nvPicPr>
            <p:blipFill>
              <a:blip r:embed="rId25"/>
              <a:stretch>
                <a:fillRect/>
              </a:stretch>
            </p:blipFill>
            <p:spPr>
              <a:xfrm>
                <a:off x="2398680" y="5755680"/>
                <a:ext cx="984960" cy="309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6">
            <p14:nvContentPartPr>
              <p14:cNvPr id="43" name="Ink 42"/>
              <p14:cNvContentPartPr/>
              <p14:nvPr/>
            </p14:nvContentPartPr>
            <p14:xfrm>
              <a:off x="4606920" y="4730760"/>
              <a:ext cx="1442880" cy="1488240"/>
            </p14:xfrm>
          </p:contentPart>
        </mc:Choice>
        <mc:Fallback xmlns="">
          <p:pic>
            <p:nvPicPr>
              <p:cNvPr id="43" name="Ink 42"/>
              <p:cNvPicPr/>
              <p:nvPr/>
            </p:nvPicPr>
            <p:blipFill>
              <a:blip r:embed="rId27"/>
              <a:stretch>
                <a:fillRect/>
              </a:stretch>
            </p:blipFill>
            <p:spPr>
              <a:xfrm>
                <a:off x="4597560" y="4721400"/>
                <a:ext cx="1461600" cy="1506960"/>
              </a:xfrm>
              <a:prstGeom prst="rect">
                <a:avLst/>
              </a:prstGeom>
            </p:spPr>
          </p:pic>
        </mc:Fallback>
      </mc:AlternateContent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0036746"/>
              </p:ext>
            </p:extLst>
          </p:nvPr>
        </p:nvGraphicFramePr>
        <p:xfrm>
          <a:off x="6342063" y="4064000"/>
          <a:ext cx="2498725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81" name="Equation" r:id="rId28" imgW="901440" imgH="203040" progId="Equation.DSMT4">
                  <p:embed/>
                </p:oleObj>
              </mc:Choice>
              <mc:Fallback>
                <p:oleObj name="Equation" r:id="rId28" imgW="9014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6342063" y="4064000"/>
                        <a:ext cx="2498725" cy="563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685921"/>
              </p:ext>
            </p:extLst>
          </p:nvPr>
        </p:nvGraphicFramePr>
        <p:xfrm>
          <a:off x="6223794" y="4652374"/>
          <a:ext cx="2498725" cy="63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82" name="Equation" r:id="rId30" imgW="901440" imgH="228600" progId="Equation.DSMT4">
                  <p:embed/>
                </p:oleObj>
              </mc:Choice>
              <mc:Fallback>
                <p:oleObj name="Equation" r:id="rId30" imgW="9014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6223794" y="4652374"/>
                        <a:ext cx="2498725" cy="633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7292620"/>
              </p:ext>
            </p:extLst>
          </p:nvPr>
        </p:nvGraphicFramePr>
        <p:xfrm>
          <a:off x="6902902" y="5310597"/>
          <a:ext cx="1373188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83" name="Equation" r:id="rId32" imgW="495000" imgH="164880" progId="Equation.DSMT4">
                  <p:embed/>
                </p:oleObj>
              </mc:Choice>
              <mc:Fallback>
                <p:oleObj name="Equation" r:id="rId32" imgW="49500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6902902" y="5310597"/>
                        <a:ext cx="1373188" cy="455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6600" dirty="0" smtClean="0"/>
              <a:t>Inverses</a:t>
            </a:r>
            <a:endParaRPr lang="en-US" sz="66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92500" lnSpcReduction="10000"/>
              </a:bodyPr>
              <a:lstStyle/>
              <a:p>
                <a:r>
                  <a:rPr lang="en-US" sz="3600" dirty="0" smtClean="0"/>
                  <a:t>A function has an inverse function if and only if the initial function is one-to-one</a:t>
                </a:r>
              </a:p>
              <a:p>
                <a:r>
                  <a:rPr lang="en-US" sz="3600" dirty="0" smtClean="0">
                    <a:solidFill>
                      <a:srgbClr val="FF0000"/>
                    </a:solidFill>
                  </a:rPr>
                  <a:t>Must pass the horizontal line test</a:t>
                </a:r>
              </a:p>
              <a:p>
                <a:endParaRPr lang="en-US" sz="3600" dirty="0"/>
              </a:p>
              <a:p>
                <a:r>
                  <a:rPr lang="en-US" sz="3600" dirty="0" smtClean="0"/>
                  <a:t>To find the inverse function, write y=f(x).  Then solve this equation for x in terms of y (if possible).  Interchange x and y.  The resulting equation is </a:t>
                </a:r>
                <a14:m>
                  <m:oMath xmlns:m="http://schemas.openxmlformats.org/officeDocument/2006/math">
                    <m:r>
                      <a:rPr lang="en-US" sz="3600" i="1" dirty="0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3600" b="0" i="1" dirty="0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3600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b="0" i="1" dirty="0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p>
                        <m:r>
                          <a:rPr lang="en-US" sz="3600" b="0" i="1" dirty="0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r>
                      <a:rPr lang="en-US" sz="3600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3600" i="1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3600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3600" dirty="0" smtClean="0"/>
                  <a:t>.</a:t>
                </a:r>
              </a:p>
              <a:p>
                <a:r>
                  <a:rPr lang="en-US" sz="3600" dirty="0" smtClean="0">
                    <a:solidFill>
                      <a:srgbClr val="0000FF"/>
                    </a:solidFill>
                  </a:rPr>
                  <a:t>Switch x and y, then solve for y.</a:t>
                </a:r>
                <a:endParaRPr lang="en-US" sz="3600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1855" t="-37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849666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868362"/>
          </a:xfrm>
        </p:spPr>
        <p:txBody>
          <a:bodyPr/>
          <a:lstStyle/>
          <a:p>
            <a:r>
              <a:rPr lang="en-US" dirty="0" smtClean="0"/>
              <a:t>Find the inverse: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4983163"/>
          </a:xfrm>
        </p:spPr>
        <p:txBody>
          <a:bodyPr/>
          <a:lstStyle/>
          <a:p>
            <a:r>
              <a:rPr lang="en-US" sz="3200" dirty="0" smtClean="0"/>
              <a:t>f(x) = 3x – 7</a:t>
            </a:r>
          </a:p>
          <a:p>
            <a:endParaRPr lang="en-US" dirty="0"/>
          </a:p>
          <a:p>
            <a:endParaRPr lang="en-US" dirty="0" smtClean="0"/>
          </a:p>
          <a:p>
            <a:pPr>
              <a:buNone/>
            </a:pPr>
            <a:endParaRPr lang="en-US" dirty="0"/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3048000" y="914400"/>
            <a:ext cx="6019800" cy="8683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b="1" dirty="0" smtClean="0">
                <a:solidFill>
                  <a:srgbClr val="FF0000"/>
                </a:solidFill>
              </a:rPr>
              <a:t>Switch the x and y then solve for y.</a:t>
            </a:r>
            <a:endParaRPr lang="en-US" b="1" dirty="0">
              <a:solidFill>
                <a:srgbClr val="FF0000"/>
              </a:solidFill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5034422"/>
              </p:ext>
            </p:extLst>
          </p:nvPr>
        </p:nvGraphicFramePr>
        <p:xfrm>
          <a:off x="855663" y="2046288"/>
          <a:ext cx="1090612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9" name="Equation" r:id="rId3" imgW="393480" imgH="203040" progId="Equation.DSMT4">
                  <p:embed/>
                </p:oleObj>
              </mc:Choice>
              <mc:Fallback>
                <p:oleObj name="Equation" r:id="rId3" imgW="3934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55663" y="2046288"/>
                        <a:ext cx="1090612" cy="563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5026725"/>
              </p:ext>
            </p:extLst>
          </p:nvPr>
        </p:nvGraphicFramePr>
        <p:xfrm>
          <a:off x="2150269" y="2047875"/>
          <a:ext cx="1795462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0" name="Equation" r:id="rId5" imgW="647640" imgH="203040" progId="Equation.DSMT4">
                  <p:embed/>
                </p:oleObj>
              </mc:Choice>
              <mc:Fallback>
                <p:oleObj name="Equation" r:id="rId5" imgW="6476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50269" y="2047875"/>
                        <a:ext cx="1795462" cy="561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1445447"/>
              </p:ext>
            </p:extLst>
          </p:nvPr>
        </p:nvGraphicFramePr>
        <p:xfrm>
          <a:off x="538163" y="2625892"/>
          <a:ext cx="1408112" cy="63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1" name="Equation" r:id="rId7" imgW="507960" imgH="228600" progId="Equation.DSMT4">
                  <p:embed/>
                </p:oleObj>
              </mc:Choice>
              <mc:Fallback>
                <p:oleObj name="Equation" r:id="rId7" imgW="5079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38163" y="2625892"/>
                        <a:ext cx="1408112" cy="633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4040097"/>
              </p:ext>
            </p:extLst>
          </p:nvPr>
        </p:nvGraphicFramePr>
        <p:xfrm>
          <a:off x="2150269" y="2666513"/>
          <a:ext cx="1795462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2" name="Equation" r:id="rId9" imgW="647640" imgH="203040" progId="Equation.DSMT4">
                  <p:embed/>
                </p:oleObj>
              </mc:Choice>
              <mc:Fallback>
                <p:oleObj name="Equation" r:id="rId9" imgW="6476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150269" y="2666513"/>
                        <a:ext cx="1795462" cy="561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9283292"/>
              </p:ext>
            </p:extLst>
          </p:nvPr>
        </p:nvGraphicFramePr>
        <p:xfrm>
          <a:off x="2150269" y="3290766"/>
          <a:ext cx="1795462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3" name="Equation" r:id="rId11" imgW="647640" imgH="203040" progId="Equation.DSMT4">
                  <p:embed/>
                </p:oleObj>
              </mc:Choice>
              <mc:Fallback>
                <p:oleObj name="Equation" r:id="rId11" imgW="6476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150269" y="3290766"/>
                        <a:ext cx="1795462" cy="561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2413578"/>
              </p:ext>
            </p:extLst>
          </p:nvPr>
        </p:nvGraphicFramePr>
        <p:xfrm>
          <a:off x="2150269" y="3922712"/>
          <a:ext cx="1689100" cy="108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4" name="Equation" r:id="rId13" imgW="609480" imgH="393480" progId="Equation.DSMT4">
                  <p:embed/>
                </p:oleObj>
              </mc:Choice>
              <mc:Fallback>
                <p:oleObj name="Equation" r:id="rId13" imgW="6094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150269" y="3922712"/>
                        <a:ext cx="1689100" cy="1089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065460"/>
              </p:ext>
            </p:extLst>
          </p:nvPr>
        </p:nvGraphicFramePr>
        <p:xfrm>
          <a:off x="543242" y="5105521"/>
          <a:ext cx="2535238" cy="1090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5" name="Equation" r:id="rId15" imgW="914400" imgH="393480" progId="Equation.DSMT4">
                  <p:embed/>
                </p:oleObj>
              </mc:Choice>
              <mc:Fallback>
                <p:oleObj name="Equation" r:id="rId15" imgW="9144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43242" y="5105521"/>
                        <a:ext cx="2535238" cy="1090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868362"/>
          </a:xfrm>
        </p:spPr>
        <p:txBody>
          <a:bodyPr/>
          <a:lstStyle/>
          <a:p>
            <a:r>
              <a:rPr lang="en-US" dirty="0" smtClean="0"/>
              <a:t>Find the inverse: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4983163"/>
          </a:xfrm>
        </p:spPr>
        <p:txBody>
          <a:bodyPr/>
          <a:lstStyle/>
          <a:p>
            <a:pPr>
              <a:buNone/>
            </a:pPr>
            <a:endParaRPr lang="en-US" dirty="0"/>
          </a:p>
          <a:p>
            <a:endParaRPr lang="en-US" dirty="0" smtClean="0"/>
          </a:p>
          <a:p>
            <a:pPr>
              <a:buNone/>
            </a:pP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6441602"/>
              </p:ext>
            </p:extLst>
          </p:nvPr>
        </p:nvGraphicFramePr>
        <p:xfrm>
          <a:off x="4648200" y="118871"/>
          <a:ext cx="2355272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" name="Equation" r:id="rId3" imgW="863280" imgH="419040" progId="Equation.DSMT4">
                  <p:embed/>
                </p:oleObj>
              </mc:Choice>
              <mc:Fallback>
                <p:oleObj name="Equation" r:id="rId3" imgW="863280" imgH="419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118871"/>
                        <a:ext cx="2355272" cy="1143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3891215"/>
              </p:ext>
            </p:extLst>
          </p:nvPr>
        </p:nvGraphicFramePr>
        <p:xfrm>
          <a:off x="838994" y="1592544"/>
          <a:ext cx="1090612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" name="Equation" r:id="rId5" imgW="393480" imgH="203040" progId="Equation.DSMT4">
                  <p:embed/>
                </p:oleObj>
              </mc:Choice>
              <mc:Fallback>
                <p:oleObj name="Equation" r:id="rId5" imgW="3934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38994" y="1592544"/>
                        <a:ext cx="1090612" cy="563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3869470"/>
              </p:ext>
            </p:extLst>
          </p:nvPr>
        </p:nvGraphicFramePr>
        <p:xfrm>
          <a:off x="2116138" y="1295400"/>
          <a:ext cx="1831975" cy="1158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8" name="Equation" r:id="rId7" imgW="660240" imgH="419040" progId="Equation.DSMT4">
                  <p:embed/>
                </p:oleObj>
              </mc:Choice>
              <mc:Fallback>
                <p:oleObj name="Equation" r:id="rId7" imgW="66024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16138" y="1295400"/>
                        <a:ext cx="1831975" cy="1158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8026285"/>
              </p:ext>
            </p:extLst>
          </p:nvPr>
        </p:nvGraphicFramePr>
        <p:xfrm>
          <a:off x="4712494" y="1522580"/>
          <a:ext cx="1408112" cy="63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9" name="Equation" r:id="rId9" imgW="507960" imgH="228600" progId="Equation.DSMT4">
                  <p:embed/>
                </p:oleObj>
              </mc:Choice>
              <mc:Fallback>
                <p:oleObj name="Equation" r:id="rId9" imgW="5079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712494" y="1522580"/>
                        <a:ext cx="1408112" cy="633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4783336"/>
              </p:ext>
            </p:extLst>
          </p:nvPr>
        </p:nvGraphicFramePr>
        <p:xfrm>
          <a:off x="6307138" y="1265238"/>
          <a:ext cx="1830387" cy="1158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0" name="Equation" r:id="rId11" imgW="660240" imgH="419040" progId="Equation.DSMT4">
                  <p:embed/>
                </p:oleObj>
              </mc:Choice>
              <mc:Fallback>
                <p:oleObj name="Equation" r:id="rId11" imgW="66024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307138" y="1265238"/>
                        <a:ext cx="1830387" cy="1158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4443109"/>
              </p:ext>
            </p:extLst>
          </p:nvPr>
        </p:nvGraphicFramePr>
        <p:xfrm>
          <a:off x="6284679" y="2562346"/>
          <a:ext cx="1970088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1" name="Equation" r:id="rId13" imgW="711000" imgH="228600" progId="Equation.DSMT4">
                  <p:embed/>
                </p:oleObj>
              </mc:Choice>
              <mc:Fallback>
                <p:oleObj name="Equation" r:id="rId13" imgW="711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284679" y="2562346"/>
                        <a:ext cx="1970088" cy="631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3059116"/>
              </p:ext>
            </p:extLst>
          </p:nvPr>
        </p:nvGraphicFramePr>
        <p:xfrm>
          <a:off x="6305534" y="3518021"/>
          <a:ext cx="1971675" cy="63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2" name="Equation" r:id="rId15" imgW="711000" imgH="228600" progId="Equation.DSMT4">
                  <p:embed/>
                </p:oleObj>
              </mc:Choice>
              <mc:Fallback>
                <p:oleObj name="Equation" r:id="rId15" imgW="711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305534" y="3518021"/>
                        <a:ext cx="1971675" cy="633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3952864"/>
              </p:ext>
            </p:extLst>
          </p:nvPr>
        </p:nvGraphicFramePr>
        <p:xfrm>
          <a:off x="4712494" y="4685626"/>
          <a:ext cx="2992437" cy="668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3" name="Equation" r:id="rId17" imgW="1079280" imgH="241200" progId="Equation.DSMT4">
                  <p:embed/>
                </p:oleObj>
              </mc:Choice>
              <mc:Fallback>
                <p:oleObj name="Equation" r:id="rId17" imgW="10792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712494" y="4685626"/>
                        <a:ext cx="2992437" cy="668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868362"/>
          </a:xfrm>
        </p:spPr>
        <p:txBody>
          <a:bodyPr/>
          <a:lstStyle/>
          <a:p>
            <a:r>
              <a:rPr lang="en-US" dirty="0" smtClean="0"/>
              <a:t>Find the inverse: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4983163"/>
          </a:xfrm>
        </p:spPr>
        <p:txBody>
          <a:bodyPr/>
          <a:lstStyle/>
          <a:p>
            <a:pPr>
              <a:buNone/>
            </a:pPr>
            <a:endParaRPr lang="en-US" dirty="0"/>
          </a:p>
          <a:p>
            <a:endParaRPr lang="en-US" dirty="0" smtClean="0"/>
          </a:p>
          <a:p>
            <a:pPr>
              <a:buNone/>
            </a:pP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5257800" y="381000"/>
          <a:ext cx="2090738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0" name="Equation" r:id="rId3" imgW="888840" imgH="241200" progId="Equation.DSMT4">
                  <p:embed/>
                </p:oleObj>
              </mc:Choice>
              <mc:Fallback>
                <p:oleObj name="Equation" r:id="rId3" imgW="888840" imgH="241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381000"/>
                        <a:ext cx="2090738" cy="566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0790901"/>
              </p:ext>
            </p:extLst>
          </p:nvPr>
        </p:nvGraphicFramePr>
        <p:xfrm>
          <a:off x="838994" y="1592544"/>
          <a:ext cx="1090612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1" name="Equation" r:id="rId5" imgW="393480" imgH="203040" progId="Equation.DSMT4">
                  <p:embed/>
                </p:oleObj>
              </mc:Choice>
              <mc:Fallback>
                <p:oleObj name="Equation" r:id="rId5" imgW="3934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38994" y="1592544"/>
                        <a:ext cx="1090612" cy="563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599273"/>
              </p:ext>
            </p:extLst>
          </p:nvPr>
        </p:nvGraphicFramePr>
        <p:xfrm>
          <a:off x="2081213" y="1541463"/>
          <a:ext cx="1903412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2" name="Equation" r:id="rId7" imgW="685800" imgH="241200" progId="Equation.DSMT4">
                  <p:embed/>
                </p:oleObj>
              </mc:Choice>
              <mc:Fallback>
                <p:oleObj name="Equation" r:id="rId7" imgW="6858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081213" y="1541463"/>
                        <a:ext cx="1903412" cy="666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1767482"/>
              </p:ext>
            </p:extLst>
          </p:nvPr>
        </p:nvGraphicFramePr>
        <p:xfrm>
          <a:off x="4712494" y="1522580"/>
          <a:ext cx="1408112" cy="63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3" name="Equation" r:id="rId9" imgW="507960" imgH="228600" progId="Equation.DSMT4">
                  <p:embed/>
                </p:oleObj>
              </mc:Choice>
              <mc:Fallback>
                <p:oleObj name="Equation" r:id="rId9" imgW="5079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712494" y="1522580"/>
                        <a:ext cx="1408112" cy="633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7614515"/>
              </p:ext>
            </p:extLst>
          </p:nvPr>
        </p:nvGraphicFramePr>
        <p:xfrm>
          <a:off x="6272213" y="1493838"/>
          <a:ext cx="1900237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4" name="Equation" r:id="rId11" imgW="685800" imgH="253800" progId="Equation.DSMT4">
                  <p:embed/>
                </p:oleObj>
              </mc:Choice>
              <mc:Fallback>
                <p:oleObj name="Equation" r:id="rId11" imgW="6858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272213" y="1493838"/>
                        <a:ext cx="1900237" cy="701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5888498"/>
              </p:ext>
            </p:extLst>
          </p:nvPr>
        </p:nvGraphicFramePr>
        <p:xfrm>
          <a:off x="6391275" y="2562225"/>
          <a:ext cx="1758950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5" name="Equation" r:id="rId13" imgW="634680" imgH="228600" progId="Equation.DSMT4">
                  <p:embed/>
                </p:oleObj>
              </mc:Choice>
              <mc:Fallback>
                <p:oleObj name="Equation" r:id="rId13" imgW="6346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391275" y="2562225"/>
                        <a:ext cx="1758950" cy="631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4762012"/>
              </p:ext>
            </p:extLst>
          </p:nvPr>
        </p:nvGraphicFramePr>
        <p:xfrm>
          <a:off x="6410325" y="3517900"/>
          <a:ext cx="1760538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6" name="Equation" r:id="rId15" imgW="634680" imgH="228600" progId="Equation.DSMT4">
                  <p:embed/>
                </p:oleObj>
              </mc:Choice>
              <mc:Fallback>
                <p:oleObj name="Equation" r:id="rId15" imgW="6346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410325" y="3517900"/>
                        <a:ext cx="1760538" cy="633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0111159"/>
              </p:ext>
            </p:extLst>
          </p:nvPr>
        </p:nvGraphicFramePr>
        <p:xfrm>
          <a:off x="4625975" y="4703763"/>
          <a:ext cx="2638425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7" name="Equation" r:id="rId17" imgW="952200" imgH="228600" progId="Equation.DSMT4">
                  <p:embed/>
                </p:oleObj>
              </mc:Choice>
              <mc:Fallback>
                <p:oleObj name="Equation" r:id="rId17" imgW="952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625975" y="4703763"/>
                        <a:ext cx="2638425" cy="631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414111"/>
              </p:ext>
            </p:extLst>
          </p:nvPr>
        </p:nvGraphicFramePr>
        <p:xfrm>
          <a:off x="5166518" y="5514550"/>
          <a:ext cx="1554163" cy="101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8" name="Equation" r:id="rId19" imgW="660240" imgH="431640" progId="Equation.DSMT4">
                  <p:embed/>
                </p:oleObj>
              </mc:Choice>
              <mc:Fallback>
                <p:oleObj name="Equation" r:id="rId19" imgW="660240" imgH="43164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6518" y="5514550"/>
                        <a:ext cx="1554163" cy="1014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868362"/>
          </a:xfrm>
        </p:spPr>
        <p:txBody>
          <a:bodyPr/>
          <a:lstStyle/>
          <a:p>
            <a:r>
              <a:rPr lang="en-US" dirty="0" smtClean="0"/>
              <a:t>Find the inverse: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4983163"/>
          </a:xfrm>
        </p:spPr>
        <p:txBody>
          <a:bodyPr/>
          <a:lstStyle/>
          <a:p>
            <a:pPr>
              <a:buNone/>
            </a:pPr>
            <a:endParaRPr lang="en-US" dirty="0"/>
          </a:p>
          <a:p>
            <a:endParaRPr lang="en-US" dirty="0" smtClean="0"/>
          </a:p>
          <a:p>
            <a:pPr>
              <a:buNone/>
            </a:pP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4724400" y="152400"/>
          <a:ext cx="2062162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6" name="Equation" r:id="rId3" imgW="876240" imgH="393480" progId="Equation.DSMT4">
                  <p:embed/>
                </p:oleObj>
              </mc:Choice>
              <mc:Fallback>
                <p:oleObj name="Equation" r:id="rId3" imgW="876240" imgH="393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152400"/>
                        <a:ext cx="2062162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0119437"/>
              </p:ext>
            </p:extLst>
          </p:nvPr>
        </p:nvGraphicFramePr>
        <p:xfrm>
          <a:off x="838994" y="1592544"/>
          <a:ext cx="1090612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7" name="Equation" r:id="rId5" imgW="393480" imgH="203040" progId="Equation.DSMT4">
                  <p:embed/>
                </p:oleObj>
              </mc:Choice>
              <mc:Fallback>
                <p:oleObj name="Equation" r:id="rId5" imgW="3934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38994" y="1592544"/>
                        <a:ext cx="1090612" cy="563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4691434"/>
              </p:ext>
            </p:extLst>
          </p:nvPr>
        </p:nvGraphicFramePr>
        <p:xfrm>
          <a:off x="2098675" y="1330325"/>
          <a:ext cx="1868488" cy="108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8" name="Equation" r:id="rId7" imgW="672840" imgH="393480" progId="Equation.DSMT4">
                  <p:embed/>
                </p:oleObj>
              </mc:Choice>
              <mc:Fallback>
                <p:oleObj name="Equation" r:id="rId7" imgW="6728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098675" y="1330325"/>
                        <a:ext cx="1868488" cy="1089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4859136"/>
              </p:ext>
            </p:extLst>
          </p:nvPr>
        </p:nvGraphicFramePr>
        <p:xfrm>
          <a:off x="4712494" y="1522580"/>
          <a:ext cx="1408112" cy="63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9" name="Equation" r:id="rId9" imgW="507960" imgH="228600" progId="Equation.DSMT4">
                  <p:embed/>
                </p:oleObj>
              </mc:Choice>
              <mc:Fallback>
                <p:oleObj name="Equation" r:id="rId9" imgW="5079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712494" y="1522580"/>
                        <a:ext cx="1408112" cy="633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2656443"/>
              </p:ext>
            </p:extLst>
          </p:nvPr>
        </p:nvGraphicFramePr>
        <p:xfrm>
          <a:off x="6289675" y="1266825"/>
          <a:ext cx="1865313" cy="1157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0" name="Equation" r:id="rId11" imgW="672840" imgH="419040" progId="Equation.DSMT4">
                  <p:embed/>
                </p:oleObj>
              </mc:Choice>
              <mc:Fallback>
                <p:oleObj name="Equation" r:id="rId11" imgW="67284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289675" y="1266825"/>
                        <a:ext cx="1865313" cy="1157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0827335"/>
              </p:ext>
            </p:extLst>
          </p:nvPr>
        </p:nvGraphicFramePr>
        <p:xfrm>
          <a:off x="5388426" y="2679282"/>
          <a:ext cx="2919412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1" name="Equation" r:id="rId13" imgW="1054080" imgH="203040" progId="Equation.DSMT4">
                  <p:embed/>
                </p:oleObj>
              </mc:Choice>
              <mc:Fallback>
                <p:oleObj name="Equation" r:id="rId13" imgW="10540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388426" y="2679282"/>
                        <a:ext cx="2919412" cy="560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0035724"/>
              </p:ext>
            </p:extLst>
          </p:nvPr>
        </p:nvGraphicFramePr>
        <p:xfrm>
          <a:off x="5426125" y="3362818"/>
          <a:ext cx="2922588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2" name="Equation" r:id="rId15" imgW="1054080" imgH="203040" progId="Equation.DSMT4">
                  <p:embed/>
                </p:oleObj>
              </mc:Choice>
              <mc:Fallback>
                <p:oleObj name="Equation" r:id="rId15" imgW="10540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426125" y="3362818"/>
                        <a:ext cx="2922588" cy="561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1714642"/>
              </p:ext>
            </p:extLst>
          </p:nvPr>
        </p:nvGraphicFramePr>
        <p:xfrm>
          <a:off x="5426125" y="4040878"/>
          <a:ext cx="2992437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3" name="Equation" r:id="rId17" imgW="1079280" imgH="203040" progId="Equation.DSMT4">
                  <p:embed/>
                </p:oleObj>
              </mc:Choice>
              <mc:Fallback>
                <p:oleObj name="Equation" r:id="rId17" imgW="10792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426125" y="4040878"/>
                        <a:ext cx="2992437" cy="561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5970595"/>
              </p:ext>
            </p:extLst>
          </p:nvPr>
        </p:nvGraphicFramePr>
        <p:xfrm>
          <a:off x="5988893" y="4599780"/>
          <a:ext cx="1866900" cy="108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4" name="Equation" r:id="rId19" imgW="672840" imgH="393480" progId="Equation.DSMT4">
                  <p:embed/>
                </p:oleObj>
              </mc:Choice>
              <mc:Fallback>
                <p:oleObj name="Equation" r:id="rId19" imgW="6728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988893" y="4599780"/>
                        <a:ext cx="1866900" cy="1089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2833918"/>
              </p:ext>
            </p:extLst>
          </p:nvPr>
        </p:nvGraphicFramePr>
        <p:xfrm>
          <a:off x="1970088" y="4838700"/>
          <a:ext cx="2743200" cy="1087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5" name="Equation" r:id="rId21" imgW="990360" imgH="393480" progId="Equation.DSMT4">
                  <p:embed/>
                </p:oleObj>
              </mc:Choice>
              <mc:Fallback>
                <p:oleObj name="Equation" r:id="rId21" imgW="9903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970088" y="4838700"/>
                        <a:ext cx="2743200" cy="1087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TO PROVE THAT TWO FUNCTIONS ARE INVERSES: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800" dirty="0" smtClean="0"/>
              <a:t>If </a:t>
            </a:r>
            <a:r>
              <a:rPr lang="en-US" sz="2800" dirty="0" smtClean="0">
                <a:solidFill>
                  <a:srgbClr val="FF0000"/>
                </a:solidFill>
              </a:rPr>
              <a:t>f(</a:t>
            </a:r>
            <a:r>
              <a:rPr lang="en-US" sz="2800" dirty="0" smtClean="0">
                <a:solidFill>
                  <a:srgbClr val="0000FF"/>
                </a:solidFill>
              </a:rPr>
              <a:t>g(x)</a:t>
            </a:r>
            <a:r>
              <a:rPr lang="en-US" sz="2800" dirty="0" smtClean="0">
                <a:solidFill>
                  <a:srgbClr val="FF0000"/>
                </a:solidFill>
              </a:rPr>
              <a:t>) </a:t>
            </a:r>
            <a:r>
              <a:rPr lang="en-US" sz="2800" dirty="0" smtClean="0"/>
              <a:t>= x and </a:t>
            </a:r>
            <a:r>
              <a:rPr lang="en-US" sz="2800" dirty="0" smtClean="0">
                <a:solidFill>
                  <a:srgbClr val="0000FF"/>
                </a:solidFill>
              </a:rPr>
              <a:t>g(</a:t>
            </a:r>
            <a:r>
              <a:rPr lang="en-US" sz="2800" dirty="0" smtClean="0">
                <a:solidFill>
                  <a:srgbClr val="FF0000"/>
                </a:solidFill>
              </a:rPr>
              <a:t>f(x)</a:t>
            </a:r>
            <a:r>
              <a:rPr lang="en-US" sz="2800" dirty="0" smtClean="0">
                <a:solidFill>
                  <a:srgbClr val="0000FF"/>
                </a:solidFill>
              </a:rPr>
              <a:t>) </a:t>
            </a:r>
            <a:r>
              <a:rPr lang="en-US" sz="2800" dirty="0" smtClean="0"/>
              <a:t>= x then the two functions are inverses of each other.  </a:t>
            </a:r>
          </a:p>
          <a:p>
            <a:endParaRPr lang="en-US" sz="2800" dirty="0" smtClean="0"/>
          </a:p>
          <a:p>
            <a:r>
              <a:rPr lang="en-US" sz="2800" dirty="0" smtClean="0"/>
              <a:t>EX – prove that the two functions are inverses:</a:t>
            </a:r>
          </a:p>
          <a:p>
            <a:pPr>
              <a:buNone/>
            </a:pPr>
            <a:r>
              <a:rPr lang="en-US" sz="2800" dirty="0" smtClean="0">
                <a:solidFill>
                  <a:srgbClr val="FF0000"/>
                </a:solidFill>
              </a:rPr>
              <a:t>f(x) = 2x – 5 </a:t>
            </a:r>
            <a:r>
              <a:rPr lang="en-US" sz="2800" dirty="0" smtClean="0"/>
              <a:t>and </a:t>
            </a:r>
            <a:r>
              <a:rPr lang="en-US" sz="2800" dirty="0" smtClean="0">
                <a:solidFill>
                  <a:srgbClr val="0000FF"/>
                </a:solidFill>
              </a:rPr>
              <a:t>g(x) = 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7660546"/>
              </p:ext>
            </p:extLst>
          </p:nvPr>
        </p:nvGraphicFramePr>
        <p:xfrm>
          <a:off x="4038600" y="3505200"/>
          <a:ext cx="1066800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8" name="Equation" r:id="rId3" imgW="355320" imgH="393480" progId="Equation.DSMT4">
                  <p:embed/>
                </p:oleObj>
              </mc:Choice>
              <mc:Fallback>
                <p:oleObj name="Equation" r:id="rId3" imgW="355320" imgH="393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3505200"/>
                        <a:ext cx="1066800" cy="1181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9556800"/>
              </p:ext>
            </p:extLst>
          </p:nvPr>
        </p:nvGraphicFramePr>
        <p:xfrm>
          <a:off x="250858" y="4686300"/>
          <a:ext cx="17145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9" name="Equation" r:id="rId5" imgW="571320" imgH="253800" progId="Equation.DSMT4">
                  <p:embed/>
                </p:oleObj>
              </mc:Choice>
              <mc:Fallback>
                <p:oleObj name="Equation" r:id="rId5" imgW="5713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58" y="4686300"/>
                        <a:ext cx="1714500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4586022"/>
              </p:ext>
            </p:extLst>
          </p:nvPr>
        </p:nvGraphicFramePr>
        <p:xfrm>
          <a:off x="1962150" y="4419600"/>
          <a:ext cx="27432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0" name="Equation" r:id="rId7" imgW="914400" imgH="431640" progId="Equation.DSMT4">
                  <p:embed/>
                </p:oleObj>
              </mc:Choice>
              <mc:Fallback>
                <p:oleObj name="Equation" r:id="rId7" imgW="9144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2150" y="4419600"/>
                        <a:ext cx="2743200" cy="1295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0199043"/>
              </p:ext>
            </p:extLst>
          </p:nvPr>
        </p:nvGraphicFramePr>
        <p:xfrm>
          <a:off x="4800600" y="4783931"/>
          <a:ext cx="19431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1" name="Equation" r:id="rId9" imgW="647640" imgH="177480" progId="Equation.DSMT4">
                  <p:embed/>
                </p:oleObj>
              </mc:Choice>
              <mc:Fallback>
                <p:oleObj name="Equation" r:id="rId9" imgW="6476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4783931"/>
                        <a:ext cx="19431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412308"/>
              </p:ext>
            </p:extLst>
          </p:nvPr>
        </p:nvGraphicFramePr>
        <p:xfrm>
          <a:off x="6838950" y="4894396"/>
          <a:ext cx="723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2" name="Equation" r:id="rId11" imgW="241200" imgH="139680" progId="Equation.DSMT4">
                  <p:embed/>
                </p:oleObj>
              </mc:Choice>
              <mc:Fallback>
                <p:oleObj name="Equation" r:id="rId11" imgW="24120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8950" y="4894396"/>
                        <a:ext cx="7239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1916634"/>
              </p:ext>
            </p:extLst>
          </p:nvPr>
        </p:nvGraphicFramePr>
        <p:xfrm>
          <a:off x="247650" y="5867400"/>
          <a:ext cx="17145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3" name="Equation" r:id="rId13" imgW="571320" imgH="253800" progId="Equation.DSMT4">
                  <p:embed/>
                </p:oleObj>
              </mc:Choice>
              <mc:Fallback>
                <p:oleObj name="Equation" r:id="rId13" imgW="5713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650" y="5867400"/>
                        <a:ext cx="1714500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7479011"/>
              </p:ext>
            </p:extLst>
          </p:nvPr>
        </p:nvGraphicFramePr>
        <p:xfrm>
          <a:off x="1993900" y="5673725"/>
          <a:ext cx="2590800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4" name="Equation" r:id="rId15" imgW="863280" imgH="393480" progId="Equation.DSMT4">
                  <p:embed/>
                </p:oleObj>
              </mc:Choice>
              <mc:Fallback>
                <p:oleObj name="Equation" r:id="rId15" imgW="8632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3900" y="5673725"/>
                        <a:ext cx="2590800" cy="1181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9830616"/>
              </p:ext>
            </p:extLst>
          </p:nvPr>
        </p:nvGraphicFramePr>
        <p:xfrm>
          <a:off x="4591050" y="5600700"/>
          <a:ext cx="1028700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5" name="Equation" r:id="rId17" imgW="342720" imgH="393480" progId="Equation.DSMT4">
                  <p:embed/>
                </p:oleObj>
              </mc:Choice>
              <mc:Fallback>
                <p:oleObj name="Equation" r:id="rId17" imgW="3427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1050" y="5600700"/>
                        <a:ext cx="1028700" cy="1181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229289"/>
              </p:ext>
            </p:extLst>
          </p:nvPr>
        </p:nvGraphicFramePr>
        <p:xfrm>
          <a:off x="5793005" y="6038850"/>
          <a:ext cx="723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6" name="Equation" r:id="rId19" imgW="241200" imgH="139680" progId="Equation.DSMT4">
                  <p:embed/>
                </p:oleObj>
              </mc:Choice>
              <mc:Fallback>
                <p:oleObj name="Equation" r:id="rId19" imgW="24120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3005" y="6038850"/>
                        <a:ext cx="7239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21">
            <p14:nvContentPartPr>
              <p14:cNvPr id="13" name="Ink 12"/>
              <p14:cNvContentPartPr/>
              <p14:nvPr/>
            </p14:nvContentPartPr>
            <p14:xfrm>
              <a:off x="7212960" y="4358880"/>
              <a:ext cx="1489320" cy="1895040"/>
            </p14:xfrm>
          </p:contentPart>
        </mc:Choice>
        <mc:Fallback xmlns="">
          <p:pic>
            <p:nvPicPr>
              <p:cNvPr id="13" name="Ink 12"/>
              <p:cNvPicPr/>
              <p:nvPr/>
            </p:nvPicPr>
            <p:blipFill>
              <a:blip r:embed="rId22"/>
              <a:stretch>
                <a:fillRect/>
              </a:stretch>
            </p:blipFill>
            <p:spPr>
              <a:xfrm>
                <a:off x="7203600" y="4349520"/>
                <a:ext cx="1508040" cy="191376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54</TotalTime>
  <Words>232</Words>
  <Application>Microsoft Office PowerPoint</Application>
  <PresentationFormat>On-screen Show (4:3)</PresentationFormat>
  <Paragraphs>38</Paragraphs>
  <Slides>1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0</vt:i4>
      </vt:variant>
    </vt:vector>
  </HeadingPairs>
  <TitlesOfParts>
    <vt:vector size="17" baseType="lpstr">
      <vt:lpstr>Arial</vt:lpstr>
      <vt:lpstr>Calibri</vt:lpstr>
      <vt:lpstr>Calibri Light</vt:lpstr>
      <vt:lpstr>Cambria Math</vt:lpstr>
      <vt:lpstr>Office Theme</vt:lpstr>
      <vt:lpstr>Equation</vt:lpstr>
      <vt:lpstr>MathType 6.0 Equation</vt:lpstr>
      <vt:lpstr>2.8 One-to-One Functions &amp; Their Inverses</vt:lpstr>
      <vt:lpstr>One-to-One</vt:lpstr>
      <vt:lpstr>EX Is the function one-to-one?  </vt:lpstr>
      <vt:lpstr>Inverses</vt:lpstr>
      <vt:lpstr>Find the inverse:</vt:lpstr>
      <vt:lpstr>Find the inverse:</vt:lpstr>
      <vt:lpstr>Find the inverse:</vt:lpstr>
      <vt:lpstr>Find the inverse:</vt:lpstr>
      <vt:lpstr>TO PROVE THAT TWO FUNCTIONS ARE INVERSES:</vt:lpstr>
      <vt:lpstr>Homework</vt:lpstr>
    </vt:vector>
  </TitlesOfParts>
  <Company>Leon County Schools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.8 One-to-One Functions &amp; Their Inverses</dc:title>
  <dc:creator>garciak</dc:creator>
  <cp:lastModifiedBy>Reaves, Nathan</cp:lastModifiedBy>
  <cp:revision>16</cp:revision>
  <dcterms:created xsi:type="dcterms:W3CDTF">2011-11-14T18:14:00Z</dcterms:created>
  <dcterms:modified xsi:type="dcterms:W3CDTF">2016-09-19T15:15:28Z</dcterms:modified>
</cp:coreProperties>
</file>